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D9C19" w14:textId="678056B2" w:rsidR="00162BCE" w:rsidRPr="0050712D" w:rsidRDefault="00162BCE" w:rsidP="0050712D">
      <w:pPr>
        <w:ind w:firstLineChars="400" w:firstLine="1076"/>
        <w:rPr>
          <w:sz w:val="28"/>
          <w:szCs w:val="32"/>
          <w:u w:val="single"/>
        </w:rPr>
      </w:pPr>
      <w:r w:rsidRPr="0050712D">
        <w:rPr>
          <w:rFonts w:hint="eastAsia"/>
          <w:sz w:val="28"/>
          <w:szCs w:val="32"/>
          <w:u w:val="single"/>
        </w:rPr>
        <w:t xml:space="preserve">数学　問題　蔵　</w:t>
      </w:r>
      <w:r w:rsidRPr="0050712D">
        <w:rPr>
          <w:rFonts w:hint="eastAsia"/>
          <w:sz w:val="28"/>
          <w:szCs w:val="32"/>
          <w:u w:val="single"/>
        </w:rPr>
        <w:t xml:space="preserve">Mathematics Probrems Page </w:t>
      </w:r>
      <w:r w:rsidRPr="0050712D">
        <w:rPr>
          <w:rFonts w:hint="eastAsia"/>
          <w:sz w:val="28"/>
          <w:szCs w:val="32"/>
          <w:u w:val="single"/>
        </w:rPr>
        <w:t xml:space="preserve">　目次</w:t>
      </w:r>
    </w:p>
    <w:p w14:paraId="1E2DBA92" w14:textId="20D329D8" w:rsidR="00162BCE" w:rsidRDefault="00687ADD" w:rsidP="00162BCE">
      <w:r>
        <w:rPr>
          <w:rFonts w:hint="eastAsia"/>
        </w:rPr>
        <w:t xml:space="preserve">　　　　　　　　　　　　　　　　　　　　　　　　　　　　　　　　　　　　　　　　　</w:t>
      </w:r>
      <w:hyperlink r:id="rId6" w:history="1">
        <w:r w:rsidR="00BD5DE7" w:rsidRPr="004736FA">
          <w:rPr>
            <w:rStyle w:val="a7"/>
          </w:rPr>
          <w:t>https://horibe.jp/</w:t>
        </w:r>
      </w:hyperlink>
    </w:p>
    <w:p w14:paraId="30B62EDC" w14:textId="77777777" w:rsidR="00BD5DE7" w:rsidRPr="00BD5DE7" w:rsidRDefault="00BD5DE7" w:rsidP="00162BCE"/>
    <w:p w14:paraId="2275AC70" w14:textId="1F2EAC84" w:rsidR="00162BCE" w:rsidRDefault="00162BCE" w:rsidP="00162BCE">
      <w:r>
        <w:rPr>
          <w:rFonts w:hint="eastAsia"/>
        </w:rPr>
        <w:t>［</w:t>
      </w:r>
      <w:r w:rsidR="00854C1E">
        <w:rPr>
          <w:rFonts w:hint="eastAsia"/>
        </w:rPr>
        <w:t xml:space="preserve">　</w:t>
      </w:r>
      <w:r>
        <w:rPr>
          <w:rFonts w:hint="eastAsia"/>
        </w:rPr>
        <w:t>１］ヘロンの公式にいたる公式</w:t>
      </w:r>
      <w:r>
        <w:rPr>
          <w:rFonts w:hint="eastAsia"/>
        </w:rPr>
        <w:tab/>
      </w:r>
      <w:r>
        <w:rPr>
          <w:rFonts w:hint="eastAsia"/>
        </w:rPr>
        <w:t xml:space="preserve">　</w:t>
      </w:r>
    </w:p>
    <w:p w14:paraId="4E320C08" w14:textId="580DBF6D" w:rsidR="00162BCE" w:rsidRDefault="00162BCE" w:rsidP="00162BCE">
      <w:pPr>
        <w:ind w:firstLineChars="500" w:firstLine="995"/>
      </w:pPr>
      <w:r>
        <w:rPr>
          <w:rFonts w:hint="eastAsia"/>
        </w:rPr>
        <w:t>ブレッシュナイダー・グラーマグプタ・ヘロン</w:t>
      </w:r>
    </w:p>
    <w:p w14:paraId="074B1A39" w14:textId="5C9D049D" w:rsidR="00162BCE" w:rsidRDefault="00162BCE" w:rsidP="00162BCE">
      <w:r>
        <w:rPr>
          <w:rFonts w:hint="eastAsia"/>
        </w:rPr>
        <w:t>［</w:t>
      </w:r>
      <w:r w:rsidR="00854C1E">
        <w:rPr>
          <w:rFonts w:hint="eastAsia"/>
        </w:rPr>
        <w:t xml:space="preserve">　</w:t>
      </w:r>
      <w:r>
        <w:rPr>
          <w:rFonts w:hint="eastAsia"/>
        </w:rPr>
        <w:t>２］高校生でわかるπが無理数であることの簡単な証明</w:t>
      </w:r>
    </w:p>
    <w:p w14:paraId="51053B21" w14:textId="1B542CE5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イワン・ニーベンによる証明</w:t>
      </w:r>
    </w:p>
    <w:p w14:paraId="24676D81" w14:textId="0EC6F1E0" w:rsidR="00162BCE" w:rsidRDefault="00162BCE" w:rsidP="00162BCE">
      <w:r>
        <w:rPr>
          <w:rFonts w:hint="eastAsia"/>
        </w:rPr>
        <w:t>［</w:t>
      </w:r>
      <w:r w:rsidR="00854C1E">
        <w:rPr>
          <w:rFonts w:hint="eastAsia"/>
        </w:rPr>
        <w:t xml:space="preserve">　</w:t>
      </w:r>
      <w:r>
        <w:rPr>
          <w:rFonts w:hint="eastAsia"/>
        </w:rPr>
        <w:t>３］高校生でわかるπが無理数であることの簡単な証明</w:t>
      </w:r>
    </w:p>
    <w:p w14:paraId="11C63BD5" w14:textId="27F60696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Li Zhou and Lubomir Markov</w:t>
      </w:r>
      <w:r>
        <w:rPr>
          <w:rFonts w:hint="eastAsia"/>
        </w:rPr>
        <w:t>による証明</w:t>
      </w:r>
    </w:p>
    <w:p w14:paraId="1453E949" w14:textId="77777777" w:rsidR="00854C1E" w:rsidRDefault="00854C1E" w:rsidP="00162BCE">
      <w:r>
        <w:rPr>
          <w:rFonts w:hint="eastAsia"/>
        </w:rPr>
        <w:t>［　４］</w:t>
      </w:r>
      <w:r w:rsidR="00162BCE">
        <w:rPr>
          <w:rFonts w:hint="eastAsia"/>
        </w:rPr>
        <w:t>ある正三角形の面積</w:t>
      </w:r>
    </w:p>
    <w:p w14:paraId="6C63A3BB" w14:textId="4173D8E0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正三角形の中の１点と頂点までの距離が与えられたとき、正三角形の面積を求める</w:t>
      </w:r>
    </w:p>
    <w:p w14:paraId="1AFDF346" w14:textId="77777777" w:rsidR="00854C1E" w:rsidRDefault="00854C1E" w:rsidP="00162BCE">
      <w:r>
        <w:rPr>
          <w:rFonts w:hint="eastAsia"/>
        </w:rPr>
        <w:t>［　５］</w:t>
      </w:r>
      <w:r w:rsidR="00162BCE">
        <w:rPr>
          <w:rFonts w:hint="eastAsia"/>
        </w:rPr>
        <w:t>平方数でない整数の平方根は無理数であるという証明</w:t>
      </w:r>
    </w:p>
    <w:p w14:paraId="51F16D31" w14:textId="1B6A8FF6" w:rsidR="00162BCE" w:rsidRDefault="00162BCE" w:rsidP="00854C1E">
      <w:pPr>
        <w:ind w:firstLineChars="500" w:firstLine="995"/>
      </w:pPr>
      <w:r>
        <w:rPr>
          <w:rFonts w:hint="eastAsia"/>
        </w:rPr>
        <w:t>を個別の整数に対してするのではなく、一括して証明する</w:t>
      </w:r>
    </w:p>
    <w:p w14:paraId="5894DE11" w14:textId="2D331CD2" w:rsidR="00162BCE" w:rsidRDefault="00854C1E" w:rsidP="00162BCE">
      <w:r>
        <w:rPr>
          <w:rFonts w:hint="eastAsia"/>
        </w:rPr>
        <w:t>［　６］</w:t>
      </w:r>
      <w:r w:rsidR="00162BCE">
        <w:rPr>
          <w:rFonts w:hint="eastAsia"/>
        </w:rPr>
        <w:t>高校生で分かる</w:t>
      </w:r>
      <w:r w:rsidR="000C7577" w:rsidRPr="000C7577">
        <w:rPr>
          <w:position w:val="-6"/>
        </w:rPr>
        <w:object w:dxaOrig="180" w:dyaOrig="220" w14:anchorId="1B35E9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pt" o:ole="">
            <v:imagedata r:id="rId7" o:title=""/>
          </v:shape>
          <o:OLEObject Type="Embed" ProgID="Equation.DSMT4" ShapeID="_x0000_i1025" DrawAspect="Content" ObjectID="_1771223556" r:id="rId8"/>
        </w:object>
      </w:r>
      <w:r w:rsidR="00162BCE">
        <w:rPr>
          <w:rFonts w:hint="eastAsia"/>
        </w:rPr>
        <w:t>が無理数である証明</w:t>
      </w:r>
      <w:r w:rsidR="00162BCE">
        <w:rPr>
          <w:rFonts w:hint="eastAsia"/>
        </w:rPr>
        <w:tab/>
      </w:r>
      <w:r w:rsidR="00162BCE">
        <w:rPr>
          <w:rFonts w:hint="eastAsia"/>
        </w:rPr>
        <w:t xml:space="preserve">　</w:t>
      </w:r>
    </w:p>
    <w:p w14:paraId="51A58F33" w14:textId="50036D3F" w:rsidR="00162BCE" w:rsidRDefault="00854C1E" w:rsidP="00162BCE">
      <w:r>
        <w:rPr>
          <w:rFonts w:hint="eastAsia"/>
        </w:rPr>
        <w:t>［　７］</w:t>
      </w:r>
      <w:r w:rsidR="004C0E58" w:rsidRPr="004C0E58">
        <w:rPr>
          <w:position w:val="-10"/>
        </w:rPr>
        <w:object w:dxaOrig="660" w:dyaOrig="360" w14:anchorId="0FD15714">
          <v:shape id="_x0000_i1026" type="#_x0000_t75" style="width:33pt;height:18.35pt" o:ole="">
            <v:imagedata r:id="rId9" o:title=""/>
          </v:shape>
          <o:OLEObject Type="Embed" ProgID="Equation.DSMT4" ShapeID="_x0000_i1026" DrawAspect="Content" ObjectID="_1771223557" r:id="rId10"/>
        </w:object>
      </w:r>
      <w:r w:rsidR="00162BCE">
        <w:rPr>
          <w:rFonts w:hint="eastAsia"/>
        </w:rPr>
        <w:t xml:space="preserve"> </w:t>
      </w:r>
      <w:r w:rsidR="00162BCE">
        <w:rPr>
          <w:rFonts w:hint="eastAsia"/>
        </w:rPr>
        <w:t>と</w:t>
      </w:r>
      <w:r w:rsidR="004C0E58" w:rsidRPr="004C0E58">
        <w:rPr>
          <w:position w:val="-14"/>
        </w:rPr>
        <w:object w:dxaOrig="1040" w:dyaOrig="380" w14:anchorId="74544D0D">
          <v:shape id="_x0000_i1027" type="#_x0000_t75" style="width:51.65pt;height:18.65pt" o:ole="">
            <v:imagedata r:id="rId11" o:title=""/>
          </v:shape>
          <o:OLEObject Type="Embed" ProgID="Equation.DSMT4" ShapeID="_x0000_i1027" DrawAspect="Content" ObjectID="_1771223558" r:id="rId12"/>
        </w:object>
      </w:r>
      <w:r w:rsidR="00162BCE">
        <w:rPr>
          <w:rFonts w:hint="eastAsia"/>
        </w:rPr>
        <w:t>のグラフの交点の数</w:t>
      </w:r>
      <w:r w:rsidR="00162BCE">
        <w:rPr>
          <w:rFonts w:hint="eastAsia"/>
        </w:rPr>
        <w:tab/>
      </w:r>
      <w:r w:rsidR="00162BCE">
        <w:rPr>
          <w:rFonts w:hint="eastAsia"/>
        </w:rPr>
        <w:t xml:space="preserve">　</w:t>
      </w:r>
    </w:p>
    <w:p w14:paraId="559D9F71" w14:textId="77777777" w:rsidR="00854C1E" w:rsidRDefault="00854C1E" w:rsidP="00162BCE">
      <w:r>
        <w:rPr>
          <w:rFonts w:hint="eastAsia"/>
        </w:rPr>
        <w:t>［　８］</w:t>
      </w:r>
      <w:r w:rsidR="00162BCE">
        <w:rPr>
          <w:rFonts w:hint="eastAsia"/>
        </w:rPr>
        <w:t>値が２になるもの？</w:t>
      </w:r>
    </w:p>
    <w:p w14:paraId="037A8D32" w14:textId="241BB28D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２になる値・・・いろいろ</w:t>
      </w:r>
    </w:p>
    <w:p w14:paraId="33E094BE" w14:textId="7B10545D" w:rsidR="00854C1E" w:rsidRDefault="00854C1E" w:rsidP="00162BCE">
      <w:r>
        <w:rPr>
          <w:rFonts w:hint="eastAsia"/>
        </w:rPr>
        <w:t>［　９］</w:t>
      </w:r>
      <w:r w:rsidR="00162BCE">
        <w:rPr>
          <w:rFonts w:hint="eastAsia"/>
        </w:rPr>
        <w:t>正偶数角形の頂点を</w:t>
      </w:r>
      <w:r w:rsidR="000C7577" w:rsidRPr="000C7577">
        <w:rPr>
          <w:position w:val="-14"/>
        </w:rPr>
        <w:object w:dxaOrig="720" w:dyaOrig="400" w14:anchorId="4AA0805F">
          <v:shape id="_x0000_i1028" type="#_x0000_t75" style="width:36pt;height:20.35pt" o:ole="">
            <v:imagedata r:id="rId13" o:title=""/>
          </v:shape>
          <o:OLEObject Type="Embed" ProgID="Equation.DSMT4" ShapeID="_x0000_i1028" DrawAspect="Content" ObjectID="_1771223559" r:id="rId14"/>
        </w:object>
      </w:r>
      <w:r w:rsidR="00162BCE">
        <w:rPr>
          <w:rFonts w:hint="eastAsia"/>
        </w:rPr>
        <w:t>の早さで移動する２点を結んだ直線の交点について</w:t>
      </w:r>
    </w:p>
    <w:p w14:paraId="2A025136" w14:textId="4F95761A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デルトイドの接線の交点について</w:t>
      </w:r>
    </w:p>
    <w:p w14:paraId="12E25EAD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０</w:t>
      </w:r>
      <w:r>
        <w:rPr>
          <w:rFonts w:hint="eastAsia"/>
        </w:rPr>
        <w:t>］</w:t>
      </w:r>
      <w:r w:rsidR="00162BCE">
        <w:rPr>
          <w:rFonts w:hint="eastAsia"/>
        </w:rPr>
        <w:t>長方形に内接する楕円とそれらに接する円について</w:t>
      </w:r>
    </w:p>
    <w:p w14:paraId="2DD3C38A" w14:textId="782DDF74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そのような円は、４種類ある</w:t>
      </w:r>
    </w:p>
    <w:p w14:paraId="66D07BCA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１</w:t>
      </w:r>
      <w:r>
        <w:rPr>
          <w:rFonts w:hint="eastAsia"/>
        </w:rPr>
        <w:t>］</w:t>
      </w:r>
      <w:r w:rsidR="00162BCE">
        <w:rPr>
          <w:rFonts w:hint="eastAsia"/>
        </w:rPr>
        <w:t>「バラの花びら」問題</w:t>
      </w:r>
    </w:p>
    <w:p w14:paraId="1748C76B" w14:textId="77777777" w:rsidR="000C7577" w:rsidRDefault="00162BCE" w:rsidP="000C7577">
      <w:r>
        <w:rPr>
          <w:rFonts w:hint="eastAsia"/>
        </w:rPr>
        <w:tab/>
      </w:r>
      <w:r>
        <w:rPr>
          <w:rFonts w:hint="eastAsia"/>
        </w:rPr>
        <w:t xml:space="preserve">　円</w:t>
      </w:r>
      <w:r w:rsidR="000C7577" w:rsidRPr="000C7577">
        <w:rPr>
          <w:position w:val="-14"/>
        </w:rPr>
        <w:object w:dxaOrig="660" w:dyaOrig="400" w14:anchorId="6A6C380F">
          <v:shape id="_x0000_i1029" type="#_x0000_t75" style="width:33pt;height:20.35pt" o:ole="">
            <v:imagedata r:id="rId15" o:title=""/>
          </v:shape>
          <o:OLEObject Type="Embed" ProgID="Equation.DSMT4" ShapeID="_x0000_i1029" DrawAspect="Content" ObjectID="_1771223560" r:id="rId16"/>
        </w:object>
      </w:r>
      <w:r>
        <w:rPr>
          <w:rFonts w:hint="eastAsia"/>
        </w:rPr>
        <w:t>に外接するように正</w:t>
      </w:r>
      <w:r w:rsidR="000C7577" w:rsidRPr="000C7577">
        <w:rPr>
          <w:position w:val="-6"/>
        </w:rPr>
        <w:object w:dxaOrig="200" w:dyaOrig="220" w14:anchorId="5B0E747F">
          <v:shape id="_x0000_i1030" type="#_x0000_t75" style="width:10pt;height:11pt" o:ole="">
            <v:imagedata r:id="rId17" o:title=""/>
          </v:shape>
          <o:OLEObject Type="Embed" ProgID="Equation.DSMT4" ShapeID="_x0000_i1030" DrawAspect="Content" ObjectID="_1771223561" r:id="rId18"/>
        </w:object>
      </w:r>
      <w:r>
        <w:rPr>
          <w:rFonts w:hint="eastAsia"/>
        </w:rPr>
        <w:t>角形を描きその正</w:t>
      </w:r>
      <w:r w:rsidR="000C7577" w:rsidRPr="000C7577">
        <w:rPr>
          <w:position w:val="-6"/>
        </w:rPr>
        <w:object w:dxaOrig="200" w:dyaOrig="220" w14:anchorId="2FD09E9C">
          <v:shape id="_x0000_i1031" type="#_x0000_t75" style="width:10pt;height:11pt" o:ole="">
            <v:imagedata r:id="rId19" o:title=""/>
          </v:shape>
          <o:OLEObject Type="Embed" ProgID="Equation.DSMT4" ShapeID="_x0000_i1031" DrawAspect="Content" ObjectID="_1771223562" r:id="rId20"/>
        </w:object>
      </w:r>
      <w:r>
        <w:rPr>
          <w:rFonts w:hint="eastAsia"/>
        </w:rPr>
        <w:t>角形に外接する円</w:t>
      </w:r>
      <w:r w:rsidR="000C7577" w:rsidRPr="000C7577">
        <w:rPr>
          <w:position w:val="-14"/>
        </w:rPr>
        <w:object w:dxaOrig="380" w:dyaOrig="400" w14:anchorId="5732368E">
          <v:shape id="_x0000_i1032" type="#_x0000_t75" style="width:18.65pt;height:20.35pt" o:ole="">
            <v:imagedata r:id="rId21" o:title=""/>
          </v:shape>
          <o:OLEObject Type="Embed" ProgID="Equation.DSMT4" ShapeID="_x0000_i1032" DrawAspect="Content" ObjectID="_1771223563" r:id="rId22"/>
        </w:object>
      </w:r>
      <w:r>
        <w:rPr>
          <w:rFonts w:hint="eastAsia"/>
        </w:rPr>
        <w:t>を描く、次に</w:t>
      </w:r>
    </w:p>
    <w:p w14:paraId="03FE9FA1" w14:textId="07FDAD4C" w:rsidR="00162BCE" w:rsidRDefault="00162BCE" w:rsidP="000C7577">
      <w:pPr>
        <w:ind w:firstLineChars="500" w:firstLine="995"/>
      </w:pPr>
      <w:r>
        <w:rPr>
          <w:rFonts w:hint="eastAsia"/>
        </w:rPr>
        <w:t>円</w:t>
      </w:r>
      <w:bookmarkStart w:id="0" w:name="_Hlk122346523"/>
      <w:r w:rsidR="000C7577" w:rsidRPr="000C7577">
        <w:rPr>
          <w:position w:val="-14"/>
        </w:rPr>
        <w:object w:dxaOrig="380" w:dyaOrig="400" w14:anchorId="58A05849">
          <v:shape id="_x0000_i1033" type="#_x0000_t75" style="width:18.65pt;height:20.35pt" o:ole="">
            <v:imagedata r:id="rId23" o:title=""/>
          </v:shape>
          <o:OLEObject Type="Embed" ProgID="Equation.DSMT4" ShapeID="_x0000_i1033" DrawAspect="Content" ObjectID="_1771223564" r:id="rId24"/>
        </w:object>
      </w:r>
      <w:bookmarkEnd w:id="0"/>
      <w:r>
        <w:rPr>
          <w:rFonts w:hint="eastAsia"/>
        </w:rPr>
        <w:t>に外接する正</w:t>
      </w:r>
      <w:bookmarkStart w:id="1" w:name="_Hlk122346451"/>
      <w:r w:rsidR="000C7577" w:rsidRPr="000C7577">
        <w:rPr>
          <w:position w:val="-14"/>
        </w:rPr>
        <w:object w:dxaOrig="680" w:dyaOrig="400" w14:anchorId="442BADBC">
          <v:shape id="_x0000_i1034" type="#_x0000_t75" style="width:33.65pt;height:20.35pt" o:ole="">
            <v:imagedata r:id="rId25" o:title=""/>
          </v:shape>
          <o:OLEObject Type="Embed" ProgID="Equation.DSMT4" ShapeID="_x0000_i1034" DrawAspect="Content" ObjectID="_1771223565" r:id="rId26"/>
        </w:object>
      </w:r>
      <w:bookmarkEnd w:id="1"/>
      <w:r>
        <w:rPr>
          <w:rFonts w:hint="eastAsia"/>
        </w:rPr>
        <w:t>角形を描き、その正</w:t>
      </w:r>
      <w:bookmarkStart w:id="2" w:name="_Hlk122346490"/>
      <w:r w:rsidR="000C7577" w:rsidRPr="000C7577">
        <w:rPr>
          <w:position w:val="-14"/>
        </w:rPr>
        <w:object w:dxaOrig="680" w:dyaOrig="400" w14:anchorId="08C7F01F">
          <v:shape id="_x0000_i1035" type="#_x0000_t75" style="width:33.65pt;height:20.35pt" o:ole="">
            <v:imagedata r:id="rId25" o:title=""/>
          </v:shape>
          <o:OLEObject Type="Embed" ProgID="Equation.DSMT4" ShapeID="_x0000_i1035" DrawAspect="Content" ObjectID="_1771223566" r:id="rId27"/>
        </w:object>
      </w:r>
      <w:bookmarkEnd w:id="2"/>
      <w:r>
        <w:rPr>
          <w:rFonts w:hint="eastAsia"/>
        </w:rPr>
        <w:t>角形に外接する円</w:t>
      </w:r>
      <w:r w:rsidR="000C7577" w:rsidRPr="000C7577">
        <w:rPr>
          <w:position w:val="-14"/>
        </w:rPr>
        <w:object w:dxaOrig="680" w:dyaOrig="400" w14:anchorId="266190D3">
          <v:shape id="_x0000_i1036" type="#_x0000_t75" style="width:33.65pt;height:20.35pt" o:ole="">
            <v:imagedata r:id="rId25" o:title=""/>
          </v:shape>
          <o:OLEObject Type="Embed" ProgID="Equation.DSMT4" ShapeID="_x0000_i1036" DrawAspect="Content" ObjectID="_1771223567" r:id="rId28"/>
        </w:object>
      </w:r>
      <w:r>
        <w:rPr>
          <w:rFonts w:hint="eastAsia"/>
        </w:rPr>
        <w:t>を描く・・・、</w:t>
      </w:r>
    </w:p>
    <w:p w14:paraId="5A3E87C1" w14:textId="53EC555C" w:rsidR="00162BCE" w:rsidRDefault="00162BCE" w:rsidP="00854C1E">
      <w:pPr>
        <w:ind w:firstLineChars="400" w:firstLine="796"/>
      </w:pPr>
      <w:r>
        <w:rPr>
          <w:rFonts w:hint="eastAsia"/>
        </w:rPr>
        <w:t xml:space="preserve">　この操作を順次続けていくとき、描かれる円</w:t>
      </w:r>
      <w:r w:rsidR="00687ADD" w:rsidRPr="000C7577">
        <w:rPr>
          <w:position w:val="-14"/>
        </w:rPr>
        <w:object w:dxaOrig="380" w:dyaOrig="400" w14:anchorId="487B2BDD">
          <v:shape id="_x0000_i1037" type="#_x0000_t75" style="width:18.65pt;height:20.35pt" o:ole="">
            <v:imagedata r:id="rId23" o:title=""/>
          </v:shape>
          <o:OLEObject Type="Embed" ProgID="Equation.DSMT4" ShapeID="_x0000_i1037" DrawAspect="Content" ObjectID="_1771223568" r:id="rId29"/>
        </w:object>
      </w:r>
      <w:r>
        <w:rPr>
          <w:rFonts w:hint="eastAsia"/>
        </w:rPr>
        <w:t>の半径は</w:t>
      </w:r>
      <w:r w:rsidR="00687ADD">
        <w:rPr>
          <w:rFonts w:hint="eastAsia"/>
        </w:rPr>
        <w:t>･･･</w:t>
      </w:r>
      <w:r>
        <w:rPr>
          <w:rFonts w:hint="eastAsia"/>
        </w:rPr>
        <w:t>しだいにどうなるか？</w:t>
      </w:r>
    </w:p>
    <w:p w14:paraId="26861CAD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２</w:t>
      </w:r>
      <w:r>
        <w:rPr>
          <w:rFonts w:hint="eastAsia"/>
        </w:rPr>
        <w:t>］</w:t>
      </w:r>
      <w:r w:rsidR="00162BCE">
        <w:rPr>
          <w:rFonts w:hint="eastAsia"/>
        </w:rPr>
        <w:t>四面体の体積</w:t>
      </w:r>
    </w:p>
    <w:p w14:paraId="69E07800" w14:textId="03992DFE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一般の四面体の体積をその６辺で表現する方法</w:t>
      </w:r>
    </w:p>
    <w:p w14:paraId="3203ED38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３</w:t>
      </w:r>
      <w:r>
        <w:rPr>
          <w:rFonts w:hint="eastAsia"/>
        </w:rPr>
        <w:t>］</w:t>
      </w:r>
      <w:r w:rsidR="00162BCE">
        <w:rPr>
          <w:rFonts w:hint="eastAsia"/>
        </w:rPr>
        <w:t>展開図が三角形の四面体</w:t>
      </w:r>
    </w:p>
    <w:p w14:paraId="3D002772" w14:textId="4F740C2D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三角形を折り曲げて四面体を作る</w:t>
      </w:r>
    </w:p>
    <w:p w14:paraId="7E467F76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４</w:t>
      </w:r>
      <w:r>
        <w:rPr>
          <w:rFonts w:hint="eastAsia"/>
        </w:rPr>
        <w:t>］</w:t>
      </w:r>
      <w:r w:rsidR="00162BCE">
        <w:rPr>
          <w:rFonts w:hint="eastAsia"/>
        </w:rPr>
        <w:t>サイクロイドなどの長さと面積を求める</w:t>
      </w:r>
    </w:p>
    <w:p w14:paraId="7F771702" w14:textId="399AAF5E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（１）サイクロイドとカージオイドの長さや面積を一度の計算で求める</w:t>
      </w:r>
    </w:p>
    <w:p w14:paraId="16BAA948" w14:textId="77777777" w:rsidR="00162BCE" w:rsidRDefault="00162BCE" w:rsidP="00854C1E">
      <w:pPr>
        <w:ind w:firstLineChars="400" w:firstLine="796"/>
      </w:pPr>
      <w:r>
        <w:rPr>
          <w:rFonts w:hint="eastAsia"/>
        </w:rPr>
        <w:t xml:space="preserve">　（２）長さや面積を微積分を使わないで求める</w:t>
      </w:r>
    </w:p>
    <w:p w14:paraId="16A67114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４－１</w:t>
      </w:r>
      <w:r>
        <w:rPr>
          <w:rFonts w:hint="eastAsia"/>
        </w:rPr>
        <w:t>］</w:t>
      </w:r>
      <w:r w:rsidR="00162BCE">
        <w:rPr>
          <w:rFonts w:hint="eastAsia"/>
        </w:rPr>
        <w:t>簡単に計算出来る（複雑そうな）面積</w:t>
      </w:r>
    </w:p>
    <w:p w14:paraId="2DE56EA5" w14:textId="6E06D1AB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「１４」と「１４－２」を『合体し』　１つの話にまとめたモノ</w:t>
      </w:r>
    </w:p>
    <w:p w14:paraId="5D97DC90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４－２</w:t>
      </w:r>
      <w:r>
        <w:rPr>
          <w:rFonts w:hint="eastAsia"/>
        </w:rPr>
        <w:t>］</w:t>
      </w:r>
      <w:r w:rsidR="00162BCE">
        <w:rPr>
          <w:rFonts w:hint="eastAsia"/>
        </w:rPr>
        <w:t xml:space="preserve">『マミコンの定理』　</w:t>
      </w:r>
      <w:r w:rsidR="00162BCE">
        <w:rPr>
          <w:rFonts w:hint="eastAsia"/>
        </w:rPr>
        <w:t>Mamikon A. Mnatsakanian</w:t>
      </w:r>
    </w:p>
    <w:p w14:paraId="07A39EDA" w14:textId="1CCE5C79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（接線掃過領域）＝（接線団の面積）を用いて解説するアニメを集めたページ</w:t>
      </w:r>
    </w:p>
    <w:p w14:paraId="33BE5298" w14:textId="27735362" w:rsidR="00BD5DE7" w:rsidRDefault="00BD5DE7" w:rsidP="00162BCE"/>
    <w:p w14:paraId="0E5298FE" w14:textId="77777777" w:rsidR="00BD5DE7" w:rsidRDefault="00BD5DE7" w:rsidP="00162BCE"/>
    <w:p w14:paraId="633126B9" w14:textId="77777777" w:rsidR="00854C1E" w:rsidRDefault="00854C1E" w:rsidP="00162BCE">
      <w:r>
        <w:rPr>
          <w:rFonts w:hint="eastAsia"/>
        </w:rPr>
        <w:lastRenderedPageBreak/>
        <w:t>［</w:t>
      </w:r>
      <w:r w:rsidR="00162BCE">
        <w:rPr>
          <w:rFonts w:hint="eastAsia"/>
        </w:rPr>
        <w:t>１５</w:t>
      </w:r>
      <w:r>
        <w:rPr>
          <w:rFonts w:hint="eastAsia"/>
        </w:rPr>
        <w:t>］</w:t>
      </w:r>
      <w:r w:rsidR="00162BCE">
        <w:rPr>
          <w:rFonts w:hint="eastAsia"/>
        </w:rPr>
        <w:t>外サイクロイドの交点</w:t>
      </w:r>
    </w:p>
    <w:p w14:paraId="7ED9C952" w14:textId="11C3F934" w:rsidR="00BD5DE7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ある条件の下、外（内）サイクロイドを描くと、その２つのサイクロイドと円が１点で交わる</w:t>
      </w:r>
    </w:p>
    <w:p w14:paraId="2B6BB2FB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６</w:t>
      </w:r>
      <w:r>
        <w:rPr>
          <w:rFonts w:hint="eastAsia"/>
        </w:rPr>
        <w:t>］</w:t>
      </w:r>
      <w:r w:rsidR="00162BCE">
        <w:rPr>
          <w:rFonts w:hint="eastAsia"/>
        </w:rPr>
        <w:t>等比×等差タイプの数列の和</w:t>
      </w:r>
    </w:p>
    <w:p w14:paraId="6C750663" w14:textId="29187C7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等差数列</w:t>
      </w:r>
      <w:r>
        <w:rPr>
          <w:rFonts w:hint="eastAsia"/>
        </w:rPr>
        <w:t>{n}</w:t>
      </w:r>
      <w:r>
        <w:rPr>
          <w:rFonts w:hint="eastAsia"/>
        </w:rPr>
        <w:t>と等比数列</w:t>
      </w:r>
      <w:r>
        <w:rPr>
          <w:rFonts w:hint="eastAsia"/>
        </w:rPr>
        <w:t>{a n}</w:t>
      </w:r>
      <w:r>
        <w:rPr>
          <w:rFonts w:hint="eastAsia"/>
        </w:rPr>
        <w:t>の積の形の数列の和を素朴に求める</w:t>
      </w:r>
    </w:p>
    <w:p w14:paraId="20FFC44F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７</w:t>
      </w:r>
      <w:r>
        <w:rPr>
          <w:rFonts w:hint="eastAsia"/>
        </w:rPr>
        <w:t>］</w:t>
      </w:r>
      <w:r w:rsidR="00162BCE">
        <w:rPr>
          <w:rFonts w:hint="eastAsia"/>
        </w:rPr>
        <w:t>ユークリッドの素数定理</w:t>
      </w:r>
    </w:p>
    <w:p w14:paraId="1961241E" w14:textId="332B58F0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「素数は無限個ある」というあの定理の新証明</w:t>
      </w:r>
    </w:p>
    <w:p w14:paraId="46F41376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８</w:t>
      </w:r>
      <w:r>
        <w:rPr>
          <w:rFonts w:hint="eastAsia"/>
        </w:rPr>
        <w:t>］</w:t>
      </w:r>
      <w:r w:rsidR="00162BCE">
        <w:rPr>
          <w:rFonts w:hint="eastAsia"/>
        </w:rPr>
        <w:t>球面多角形　そして</w:t>
      </w:r>
      <w:r>
        <w:rPr>
          <w:rFonts w:hint="eastAsia"/>
        </w:rPr>
        <w:t xml:space="preserve">　</w:t>
      </w:r>
      <w:r w:rsidR="00162BCE">
        <w:rPr>
          <w:rFonts w:hint="eastAsia"/>
        </w:rPr>
        <w:t>ハリオットの定理、オイラーの定理、デカルトの定理</w:t>
      </w:r>
    </w:p>
    <w:p w14:paraId="52C13D55" w14:textId="4A30A343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名古屋大学の金井先生（幾何学）の講義・・・より</w:t>
      </w:r>
    </w:p>
    <w:p w14:paraId="39DF7827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８－２</w:t>
      </w:r>
      <w:r>
        <w:rPr>
          <w:rFonts w:hint="eastAsia"/>
        </w:rPr>
        <w:t>］</w:t>
      </w:r>
      <w:r w:rsidR="00162BCE">
        <w:rPr>
          <w:rFonts w:hint="eastAsia"/>
        </w:rPr>
        <w:t>デカルトの定理</w:t>
      </w:r>
    </w:p>
    <w:p w14:paraId="68B2F95F" w14:textId="06A31814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「１８の中の定理とは別証明」　「デカルトの定理」だけを抜き書きした</w:t>
      </w:r>
    </w:p>
    <w:p w14:paraId="426C657A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１９</w:t>
      </w:r>
      <w:r>
        <w:rPr>
          <w:rFonts w:hint="eastAsia"/>
        </w:rPr>
        <w:t>］</w:t>
      </w:r>
      <w:r w:rsidR="00162BCE">
        <w:rPr>
          <w:rFonts w:hint="eastAsia"/>
        </w:rPr>
        <w:t>「逆数の和が一定」　そして、「平面分割図形」</w:t>
      </w:r>
    </w:p>
    <w:p w14:paraId="1A2F3F32" w14:textId="00F3B8F9" w:rsidR="00854C1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三角形を辺で裏返して、平面を埋め尽くす場合をすべて求める問題です</w:t>
      </w:r>
    </w:p>
    <w:p w14:paraId="0500199A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０</w:t>
      </w:r>
      <w:r>
        <w:rPr>
          <w:rFonts w:hint="eastAsia"/>
        </w:rPr>
        <w:t>］</w:t>
      </w:r>
      <w:r w:rsidR="00162BCE">
        <w:rPr>
          <w:rFonts w:hint="eastAsia"/>
        </w:rPr>
        <w:t>五色定理</w:t>
      </w:r>
    </w:p>
    <w:p w14:paraId="24730948" w14:textId="2340B8D9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あの有名な「四色定理」ではなく、１色多い「五色定理」を高校生に分かるような証明</w:t>
      </w:r>
    </w:p>
    <w:p w14:paraId="6ADBCDC4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１</w:t>
      </w:r>
      <w:r>
        <w:rPr>
          <w:rFonts w:hint="eastAsia"/>
        </w:rPr>
        <w:t>］</w:t>
      </w:r>
      <w:r w:rsidR="00162BCE">
        <w:rPr>
          <w:rFonts w:hint="eastAsia"/>
        </w:rPr>
        <w:t>Ｇｎｏｍｏｎ（グノモン）とピタゴラス数</w:t>
      </w:r>
    </w:p>
    <w:p w14:paraId="361245E8" w14:textId="03082764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グノモン形に石を並べて、ピタゴラス数を作り出す</w:t>
      </w:r>
    </w:p>
    <w:p w14:paraId="78B38E96" w14:textId="14439C51" w:rsidR="00162BC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２</w:t>
      </w:r>
      <w:r>
        <w:rPr>
          <w:rFonts w:hint="eastAsia"/>
        </w:rPr>
        <w:t>］</w:t>
      </w:r>
      <w:r w:rsidR="00162BCE">
        <w:rPr>
          <w:rFonts w:hint="eastAsia"/>
        </w:rPr>
        <w:t>三角形の面積のお話・・・</w:t>
      </w:r>
      <w:r w:rsidR="00162BCE">
        <w:rPr>
          <w:rFonts w:hint="eastAsia"/>
        </w:rPr>
        <w:t xml:space="preserve">sin,cos,tan </w:t>
      </w:r>
      <w:r w:rsidR="00162BCE">
        <w:rPr>
          <w:rFonts w:hint="eastAsia"/>
        </w:rPr>
        <w:t>が出てこない話・・・</w:t>
      </w:r>
    </w:p>
    <w:p w14:paraId="1B720B4D" w14:textId="00D0877A" w:rsidR="00162BCE" w:rsidRDefault="00162BCE" w:rsidP="00854C1E">
      <w:pPr>
        <w:ind w:firstLineChars="300" w:firstLine="597"/>
      </w:pPr>
      <w:r>
        <w:rPr>
          <w:rFonts w:hint="eastAsia"/>
        </w:rPr>
        <w:t xml:space="preserve">　</w:t>
      </w:r>
      <w:r w:rsidR="00854C1E">
        <w:rPr>
          <w:rFonts w:hint="eastAsia"/>
        </w:rPr>
        <w:t xml:space="preserve">　</w:t>
      </w:r>
      <w:r>
        <w:rPr>
          <w:rFonts w:hint="eastAsia"/>
        </w:rPr>
        <w:t>三角形の面積と、内接円の半径、傍接円の半径と三角形の周の長さの半分</w:t>
      </w:r>
      <w:r>
        <w:rPr>
          <w:rFonts w:hint="eastAsia"/>
        </w:rPr>
        <w:t xml:space="preserve">s </w:t>
      </w:r>
      <w:r>
        <w:rPr>
          <w:rFonts w:hint="eastAsia"/>
        </w:rPr>
        <w:t>との関係</w:t>
      </w:r>
    </w:p>
    <w:p w14:paraId="3BA221C5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３</w:t>
      </w:r>
      <w:r>
        <w:rPr>
          <w:rFonts w:hint="eastAsia"/>
        </w:rPr>
        <w:t>］</w:t>
      </w:r>
      <w:r w:rsidR="00162BCE">
        <w:rPr>
          <w:rFonts w:hint="eastAsia"/>
        </w:rPr>
        <w:t>ピックの定理のお話</w:t>
      </w:r>
    </w:p>
    <w:p w14:paraId="03BA2A61" w14:textId="3A71D26B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小学生でも分かる多角形の面積の定理</w:t>
      </w:r>
    </w:p>
    <w:p w14:paraId="0E15AF8E" w14:textId="77777777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４</w:t>
      </w:r>
      <w:r>
        <w:rPr>
          <w:rFonts w:hint="eastAsia"/>
        </w:rPr>
        <w:t>］</w:t>
      </w:r>
      <w:r w:rsidR="00162BCE">
        <w:rPr>
          <w:rFonts w:hint="eastAsia"/>
        </w:rPr>
        <w:t>「算法助術」のルート５の有理数近似について</w:t>
      </w:r>
    </w:p>
    <w:p w14:paraId="327B5727" w14:textId="63537233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算法助術（天保１２年１８４１年）の中の、</w:t>
      </w:r>
      <w:r w:rsidR="00687ADD" w:rsidRPr="00687ADD">
        <w:rPr>
          <w:position w:val="-12"/>
        </w:rPr>
        <w:object w:dxaOrig="1500" w:dyaOrig="400" w14:anchorId="19561194">
          <v:shape id="_x0000_i1038" type="#_x0000_t75" style="width:75pt;height:20.35pt" o:ole="">
            <v:imagedata r:id="rId30" o:title=""/>
          </v:shape>
          <o:OLEObject Type="Embed" ProgID="Equation.DSMT4" ShapeID="_x0000_i1038" DrawAspect="Content" ObjectID="_1771223569" r:id="rId31"/>
        </w:object>
      </w:r>
      <w:r>
        <w:rPr>
          <w:rFonts w:hint="eastAsia"/>
        </w:rPr>
        <w:t>は、すごい近似です</w:t>
      </w:r>
    </w:p>
    <w:p w14:paraId="6756622E" w14:textId="75F0479D" w:rsidR="00854C1E" w:rsidRDefault="00854C1E" w:rsidP="00162BCE">
      <w:r>
        <w:rPr>
          <w:rFonts w:hint="eastAsia"/>
        </w:rPr>
        <w:t>［</w:t>
      </w:r>
      <w:r w:rsidR="00162BCE">
        <w:rPr>
          <w:rFonts w:hint="eastAsia"/>
        </w:rPr>
        <w:t>２５</w:t>
      </w:r>
      <w:r>
        <w:rPr>
          <w:rFonts w:hint="eastAsia"/>
        </w:rPr>
        <w:t>］</w:t>
      </w:r>
      <w:r w:rsidR="00162BCE">
        <w:rPr>
          <w:rFonts w:hint="eastAsia"/>
        </w:rPr>
        <w:t xml:space="preserve">　虚数単位</w:t>
      </w:r>
      <w:r w:rsidR="00162BCE">
        <w:rPr>
          <w:rFonts w:hint="eastAsia"/>
        </w:rPr>
        <w:t xml:space="preserve"> </w:t>
      </w:r>
      <w:r w:rsidR="004624F0" w:rsidRPr="004624F0">
        <w:rPr>
          <w:position w:val="-6"/>
        </w:rPr>
        <w:object w:dxaOrig="139" w:dyaOrig="260" w14:anchorId="38371475">
          <v:shape id="_x0000_i1039" type="#_x0000_t75" style="width:6.65pt;height:12.65pt" o:ole="">
            <v:imagedata r:id="rId32" o:title=""/>
          </v:shape>
          <o:OLEObject Type="Embed" ProgID="Equation.DSMT4" ShapeID="_x0000_i1039" DrawAspect="Content" ObjectID="_1771223570" r:id="rId33"/>
        </w:object>
      </w:r>
      <w:r w:rsidR="00162BCE">
        <w:rPr>
          <w:rFonts w:hint="eastAsia"/>
        </w:rPr>
        <w:t xml:space="preserve"> </w:t>
      </w:r>
    </w:p>
    <w:p w14:paraId="1B17439E" w14:textId="77777777" w:rsidR="004624F0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4624F0" w:rsidRPr="004624F0">
        <w:rPr>
          <w:position w:val="-6"/>
        </w:rPr>
        <w:object w:dxaOrig="220" w:dyaOrig="320" w14:anchorId="7A9B4BDE">
          <v:shape id="_x0000_i1040" type="#_x0000_t75" style="width:11pt;height:15.65pt" o:ole="">
            <v:imagedata r:id="rId34" o:title=""/>
          </v:shape>
          <o:OLEObject Type="Embed" ProgID="Equation.DSMT4" ShapeID="_x0000_i1040" DrawAspect="Content" ObjectID="_1771223571" r:id="rId35"/>
        </w:object>
      </w:r>
      <w:r>
        <w:rPr>
          <w:rFonts w:hint="eastAsia"/>
        </w:rPr>
        <w:t>の値を求めてみよう</w:t>
      </w:r>
    </w:p>
    <w:p w14:paraId="6EFE1784" w14:textId="77777777" w:rsidR="004624F0" w:rsidRDefault="004624F0" w:rsidP="00162BCE">
      <w:r>
        <w:rPr>
          <w:rFonts w:hint="eastAsia"/>
        </w:rPr>
        <w:t>［</w:t>
      </w:r>
      <w:r w:rsidR="00162BCE">
        <w:rPr>
          <w:rFonts w:hint="eastAsia"/>
        </w:rPr>
        <w:t>２６</w:t>
      </w:r>
      <w:r>
        <w:rPr>
          <w:rFonts w:hint="eastAsia"/>
        </w:rPr>
        <w:t>］</w:t>
      </w:r>
      <w:r w:rsidR="00162BCE">
        <w:rPr>
          <w:rFonts w:hint="eastAsia"/>
        </w:rPr>
        <w:t>正多角形の辺および対角線の長さの平方に関する話題</w:t>
      </w:r>
    </w:p>
    <w:p w14:paraId="2DD956AF" w14:textId="77777777" w:rsidR="004624F0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・単位円に内接する正多角形の辺および対角線の長さの２乗の和について</w:t>
      </w:r>
    </w:p>
    <w:p w14:paraId="16736AA1" w14:textId="7F745B23" w:rsidR="00162BCE" w:rsidRDefault="00162BCE" w:rsidP="004624F0">
      <w:pPr>
        <w:ind w:firstLineChars="600" w:firstLine="1194"/>
      </w:pPr>
      <w:r>
        <w:rPr>
          <w:rFonts w:hint="eastAsia"/>
        </w:rPr>
        <w:t>全ての長さの平方の和、異なる長さの平方の和</w:t>
      </w:r>
    </w:p>
    <w:p w14:paraId="64CE6399" w14:textId="3F78E6BA" w:rsidR="00162BCE" w:rsidRDefault="00162BCE" w:rsidP="00162BCE">
      <w:r>
        <w:rPr>
          <w:rFonts w:hint="eastAsia"/>
        </w:rPr>
        <w:t xml:space="preserve">　</w:t>
      </w:r>
      <w:r w:rsidR="004624F0">
        <w:rPr>
          <w:rFonts w:hint="eastAsia"/>
        </w:rPr>
        <w:t xml:space="preserve">　　　　</w:t>
      </w:r>
      <w:r>
        <w:rPr>
          <w:rFonts w:hint="eastAsia"/>
        </w:rPr>
        <w:t>・単位球に内接する正多面体の全ての頂点間の長さの平方の和</w:t>
      </w:r>
    </w:p>
    <w:p w14:paraId="6F821D01" w14:textId="0663D584" w:rsidR="004624F0" w:rsidRDefault="004624F0" w:rsidP="00162BCE">
      <w:r>
        <w:rPr>
          <w:rFonts w:hint="eastAsia"/>
        </w:rPr>
        <w:t>［</w:t>
      </w:r>
      <w:r w:rsidR="00162BCE">
        <w:rPr>
          <w:rFonts w:hint="eastAsia"/>
        </w:rPr>
        <w:t>２７</w:t>
      </w:r>
      <w:r>
        <w:rPr>
          <w:rFonts w:hint="eastAsia"/>
        </w:rPr>
        <w:t>］</w:t>
      </w:r>
      <w:r w:rsidR="00162BCE">
        <w:rPr>
          <w:rFonts w:hint="eastAsia"/>
        </w:rPr>
        <w:t>白から黒へ「変化」す</w:t>
      </w:r>
      <w:r w:rsidR="008179ED">
        <w:rPr>
          <w:rFonts w:hint="eastAsia"/>
        </w:rPr>
        <w:t>る</w:t>
      </w:r>
      <w:r w:rsidR="008179ED" w:rsidRPr="004624F0">
        <w:rPr>
          <w:position w:val="-6"/>
        </w:rPr>
        <w:object w:dxaOrig="499" w:dyaOrig="220" w14:anchorId="5E1EB044">
          <v:shape id="_x0000_i1041" type="#_x0000_t75" style="width:25pt;height:11pt" o:ole="">
            <v:imagedata r:id="rId36" o:title=""/>
          </v:shape>
          <o:OLEObject Type="Embed" ProgID="Equation.DSMT4" ShapeID="_x0000_i1041" DrawAspect="Content" ObjectID="_1771223572" r:id="rId37"/>
        </w:object>
      </w:r>
      <w:r w:rsidR="008179ED">
        <w:rPr>
          <w:rFonts w:hint="eastAsia"/>
        </w:rPr>
        <w:t>型のボード</w:t>
      </w:r>
    </w:p>
    <w:p w14:paraId="69816239" w14:textId="77777777" w:rsidR="008179ED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8179ED" w:rsidRPr="008179ED">
        <w:rPr>
          <w:rFonts w:hint="eastAsia"/>
        </w:rPr>
        <w:t>（あるルールの下）</w:t>
      </w:r>
      <w:r>
        <w:rPr>
          <w:rFonts w:hint="eastAsia"/>
        </w:rPr>
        <w:t>初期配置の黒マスの数が</w:t>
      </w:r>
      <w:r w:rsidR="008179ED" w:rsidRPr="008179ED">
        <w:rPr>
          <w:position w:val="-6"/>
        </w:rPr>
        <w:object w:dxaOrig="200" w:dyaOrig="220" w14:anchorId="7186666E">
          <v:shape id="_x0000_i1042" type="#_x0000_t75" style="width:10pt;height:11pt" o:ole="">
            <v:imagedata r:id="rId38" o:title=""/>
          </v:shape>
          <o:OLEObject Type="Embed" ProgID="Equation.DSMT4" ShapeID="_x0000_i1042" DrawAspect="Content" ObjectID="_1771223573" r:id="rId39"/>
        </w:object>
      </w:r>
      <w:r>
        <w:rPr>
          <w:rFonts w:hint="eastAsia"/>
        </w:rPr>
        <w:t>より少ないとき、</w:t>
      </w:r>
    </w:p>
    <w:p w14:paraId="4833E654" w14:textId="23A20614" w:rsidR="00162BCE" w:rsidRDefault="00162BCE" w:rsidP="008179ED">
      <w:pPr>
        <w:ind w:firstLineChars="500" w:firstLine="995"/>
      </w:pPr>
      <w:r>
        <w:rPr>
          <w:rFonts w:hint="eastAsia"/>
        </w:rPr>
        <w:t>どのような初期配置てもボードのマス全てが黒に「変化」することはない</w:t>
      </w:r>
    </w:p>
    <w:p w14:paraId="32821F7F" w14:textId="77777777" w:rsidR="004D07F8" w:rsidRDefault="004D07F8" w:rsidP="00162BCE">
      <w:r>
        <w:rPr>
          <w:rFonts w:hint="eastAsia"/>
        </w:rPr>
        <w:t>［</w:t>
      </w:r>
      <w:r w:rsidR="00162BCE">
        <w:rPr>
          <w:rFonts w:hint="eastAsia"/>
        </w:rPr>
        <w:t>２８</w:t>
      </w:r>
      <w:r>
        <w:rPr>
          <w:rFonts w:hint="eastAsia"/>
        </w:rPr>
        <w:t>］</w:t>
      </w:r>
      <w:r w:rsidR="00162BCE">
        <w:rPr>
          <w:rFonts w:hint="eastAsia"/>
        </w:rPr>
        <w:t>相似でない長方形のトランスフオーム</w:t>
      </w:r>
      <w:r w:rsidR="00162BCE">
        <w:rPr>
          <w:rFonts w:hint="eastAsia"/>
        </w:rPr>
        <w:tab/>
      </w:r>
    </w:p>
    <w:p w14:paraId="55187FA5" w14:textId="5759FE6A" w:rsidR="00162BCE" w:rsidRDefault="00162BCE" w:rsidP="004D07F8">
      <w:pPr>
        <w:ind w:firstLineChars="400" w:firstLine="796"/>
      </w:pPr>
      <w:r>
        <w:rPr>
          <w:rFonts w:hint="eastAsia"/>
        </w:rPr>
        <w:t xml:space="preserve">　このような分割が可能な条件を求めてみよう</w:t>
      </w:r>
    </w:p>
    <w:p w14:paraId="3517C309" w14:textId="0D35CA94" w:rsidR="004D07F8" w:rsidRDefault="004D07F8" w:rsidP="00162BCE">
      <w:r>
        <w:rPr>
          <w:rFonts w:hint="eastAsia"/>
        </w:rPr>
        <w:t>［</w:t>
      </w:r>
      <w:r w:rsidR="00162BCE">
        <w:rPr>
          <w:rFonts w:hint="eastAsia"/>
        </w:rPr>
        <w:t>２９</w:t>
      </w:r>
      <w:r>
        <w:rPr>
          <w:rFonts w:hint="eastAsia"/>
        </w:rPr>
        <w:t>］</w:t>
      </w:r>
      <w:r w:rsidR="00457692" w:rsidRPr="00457692">
        <w:rPr>
          <w:position w:val="-6"/>
        </w:rPr>
        <w:object w:dxaOrig="320" w:dyaOrig="279" w14:anchorId="071BD40B">
          <v:shape id="_x0000_i1043" type="#_x0000_t75" style="width:15.65pt;height:14.35pt" o:ole="">
            <v:imagedata r:id="rId40" o:title=""/>
          </v:shape>
          <o:OLEObject Type="Embed" ProgID="Equation.DSMT4" ShapeID="_x0000_i1043" DrawAspect="Content" ObjectID="_1771223574" r:id="rId41"/>
        </w:object>
      </w:r>
      <w:r w:rsidR="00162BCE">
        <w:rPr>
          <w:rFonts w:hint="eastAsia"/>
        </w:rPr>
        <w:t>個の四面体をリング状に繋いだ「カライドサイクル」</w:t>
      </w:r>
    </w:p>
    <w:p w14:paraId="330963AC" w14:textId="5CBC0BA6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カライド・サイクル　ｏｒ　カレイド・サイクル</w:t>
      </w:r>
    </w:p>
    <w:p w14:paraId="0666BCD3" w14:textId="77777777" w:rsidR="004D07F8" w:rsidRDefault="004D07F8" w:rsidP="00162BCE">
      <w:r>
        <w:rPr>
          <w:rFonts w:hint="eastAsia"/>
        </w:rPr>
        <w:t>［</w:t>
      </w:r>
      <w:r w:rsidR="00162BCE">
        <w:rPr>
          <w:rFonts w:hint="eastAsia"/>
        </w:rPr>
        <w:t>３０</w:t>
      </w:r>
      <w:r>
        <w:rPr>
          <w:rFonts w:hint="eastAsia"/>
        </w:rPr>
        <w:t>］</w:t>
      </w:r>
      <w:r w:rsidR="00162BCE">
        <w:rPr>
          <w:rFonts w:hint="eastAsia"/>
        </w:rPr>
        <w:t>オイラーの多面体定理を「Ａ４用紙１枚で」証明する</w:t>
      </w:r>
    </w:p>
    <w:p w14:paraId="120954CF" w14:textId="2E40C8DE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平面グラフを考えることで、オイラーの公式を証明する</w:t>
      </w:r>
    </w:p>
    <w:p w14:paraId="174FEF88" w14:textId="77777777" w:rsidR="004D07F8" w:rsidRDefault="004D07F8" w:rsidP="00162BCE">
      <w:r>
        <w:rPr>
          <w:rFonts w:hint="eastAsia"/>
        </w:rPr>
        <w:t>［</w:t>
      </w:r>
      <w:r w:rsidR="00162BCE">
        <w:rPr>
          <w:rFonts w:hint="eastAsia"/>
        </w:rPr>
        <w:t>３０－２</w:t>
      </w:r>
      <w:r>
        <w:rPr>
          <w:rFonts w:hint="eastAsia"/>
        </w:rPr>
        <w:t>］</w:t>
      </w:r>
      <w:r w:rsidR="00162BCE">
        <w:rPr>
          <w:rFonts w:hint="eastAsia"/>
        </w:rPr>
        <w:t>デカルトの定理</w:t>
      </w:r>
    </w:p>
    <w:p w14:paraId="319274CB" w14:textId="1B93FCA4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多面体の不足角の総和は８直角（７２０度、４π）である</w:t>
      </w:r>
    </w:p>
    <w:p w14:paraId="6EE75A4E" w14:textId="77777777" w:rsidR="00457692" w:rsidRDefault="004D07F8" w:rsidP="00162BCE">
      <w:r>
        <w:rPr>
          <w:rFonts w:hint="eastAsia"/>
        </w:rPr>
        <w:t>［</w:t>
      </w:r>
      <w:r w:rsidR="00162BCE">
        <w:rPr>
          <w:rFonts w:hint="eastAsia"/>
        </w:rPr>
        <w:t>３１</w:t>
      </w:r>
      <w:r>
        <w:rPr>
          <w:rFonts w:hint="eastAsia"/>
        </w:rPr>
        <w:t>］</w:t>
      </w:r>
      <w:r w:rsidR="00162BCE">
        <w:rPr>
          <w:rFonts w:hint="eastAsia"/>
        </w:rPr>
        <w:t>Number of Polygon in Mathematical Beadork</w:t>
      </w:r>
    </w:p>
    <w:p w14:paraId="7D64350A" w14:textId="263C0AD2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（数学的ビーズ編みの）多角形の数</w:t>
      </w:r>
    </w:p>
    <w:p w14:paraId="6877E657" w14:textId="04E777A2" w:rsidR="00BD5DE7" w:rsidRDefault="00BD5DE7" w:rsidP="00162BCE"/>
    <w:p w14:paraId="3EE53EEB" w14:textId="77777777" w:rsidR="00296973" w:rsidRDefault="00296973" w:rsidP="00162BCE"/>
    <w:p w14:paraId="7B2FF647" w14:textId="77777777" w:rsidR="00457692" w:rsidRDefault="00457692" w:rsidP="00162BCE">
      <w:r>
        <w:rPr>
          <w:rFonts w:hint="eastAsia"/>
        </w:rPr>
        <w:lastRenderedPageBreak/>
        <w:t>［</w:t>
      </w:r>
      <w:r w:rsidR="00162BCE">
        <w:rPr>
          <w:rFonts w:hint="eastAsia"/>
        </w:rPr>
        <w:t>３２</w:t>
      </w:r>
      <w:r>
        <w:rPr>
          <w:rFonts w:hint="eastAsia"/>
        </w:rPr>
        <w:t>］</w:t>
      </w:r>
      <w:r w:rsidR="00162BCE">
        <w:rPr>
          <w:rFonts w:hint="eastAsia"/>
        </w:rPr>
        <w:t>互除法と連分数　そして　無理数の有理数近似　の話題</w:t>
      </w:r>
    </w:p>
    <w:p w14:paraId="0E00D392" w14:textId="5ACC7F74" w:rsidR="00BD5DE7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有理数で無理数を近似するお話</w:t>
      </w:r>
    </w:p>
    <w:p w14:paraId="6E5F9318" w14:textId="77777777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３</w:t>
      </w:r>
      <w:r>
        <w:rPr>
          <w:rFonts w:hint="eastAsia"/>
        </w:rPr>
        <w:t>］</w:t>
      </w:r>
      <w:r w:rsidR="00162BCE">
        <w:rPr>
          <w:rFonts w:hint="eastAsia"/>
        </w:rPr>
        <w:t>ぬかるんだ道を進む自転車</w:t>
      </w:r>
    </w:p>
    <w:p w14:paraId="39516F92" w14:textId="3CC50BB9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Skid Cycloid &amp; Skid Torocoid</w:t>
      </w:r>
    </w:p>
    <w:p w14:paraId="47511B37" w14:textId="77777777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４</w:t>
      </w:r>
      <w:r>
        <w:rPr>
          <w:rFonts w:hint="eastAsia"/>
        </w:rPr>
        <w:t>］</w:t>
      </w:r>
      <w:r w:rsidR="00162BCE">
        <w:rPr>
          <w:rFonts w:hint="eastAsia"/>
        </w:rPr>
        <w:t>正ｎ角形の対角線</w:t>
      </w:r>
    </w:p>
    <w:p w14:paraId="0DBBB464" w14:textId="4C828C6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キレイな図形を作る</w:t>
      </w:r>
    </w:p>
    <w:p w14:paraId="6A958E69" w14:textId="77777777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５</w:t>
      </w:r>
      <w:r>
        <w:rPr>
          <w:rFonts w:hint="eastAsia"/>
        </w:rPr>
        <w:t>］</w:t>
      </w:r>
      <w:r w:rsidR="00162BCE">
        <w:rPr>
          <w:rFonts w:hint="eastAsia"/>
        </w:rPr>
        <w:t>（伊豆）江川邸の算額</w:t>
      </w:r>
    </w:p>
    <w:p w14:paraId="3802BCD0" w14:textId="353FC5D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江川英毅の奉納した算額の問題</w:t>
      </w:r>
    </w:p>
    <w:p w14:paraId="295232AE" w14:textId="0CB0DEBF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６</w:t>
      </w:r>
      <w:r>
        <w:rPr>
          <w:rFonts w:hint="eastAsia"/>
        </w:rPr>
        <w:t>］</w:t>
      </w:r>
      <w:r w:rsidR="00162BCE">
        <w:rPr>
          <w:rFonts w:hint="eastAsia"/>
        </w:rPr>
        <w:t>３直角四面体の四平方の定理</w:t>
      </w:r>
    </w:p>
    <w:p w14:paraId="424E962E" w14:textId="4D8A40BD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四面体の余弦定理まで</w:t>
      </w:r>
    </w:p>
    <w:p w14:paraId="0CD8D44E" w14:textId="77777777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７</w:t>
      </w:r>
      <w:r>
        <w:rPr>
          <w:rFonts w:hint="eastAsia"/>
        </w:rPr>
        <w:t>］</w:t>
      </w:r>
      <w:r w:rsidR="00162BCE">
        <w:rPr>
          <w:rFonts w:hint="eastAsia"/>
        </w:rPr>
        <w:t>The Circle Tangent ti The Coordinate Plane</w:t>
      </w:r>
    </w:p>
    <w:p w14:paraId="46EAED5F" w14:textId="3DA139EB" w:rsidR="00687ADD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座標平面に接する円周の問題</w:t>
      </w:r>
    </w:p>
    <w:p w14:paraId="5341418F" w14:textId="77777777" w:rsidR="00457692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８</w:t>
      </w:r>
      <w:r>
        <w:rPr>
          <w:rFonts w:hint="eastAsia"/>
        </w:rPr>
        <w:t>］</w:t>
      </w:r>
      <w:r w:rsidR="00162BCE">
        <w:rPr>
          <w:rFonts w:hint="eastAsia"/>
        </w:rPr>
        <w:t>楕円が与えられたとき、・・・</w:t>
      </w:r>
    </w:p>
    <w:p w14:paraId="5D45F05D" w14:textId="255544E8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・・・定木とコンパスを使って、中心、軸、焦点をかけ</w:t>
      </w:r>
    </w:p>
    <w:p w14:paraId="2EB5E14F" w14:textId="77777777" w:rsidR="005223A7" w:rsidRDefault="00457692" w:rsidP="00162BCE">
      <w:r>
        <w:rPr>
          <w:rFonts w:hint="eastAsia"/>
        </w:rPr>
        <w:t>［</w:t>
      </w:r>
      <w:r w:rsidR="00162BCE">
        <w:rPr>
          <w:rFonts w:hint="eastAsia"/>
        </w:rPr>
        <w:t>３９</w:t>
      </w:r>
      <w:r>
        <w:rPr>
          <w:rFonts w:hint="eastAsia"/>
        </w:rPr>
        <w:t>］</w:t>
      </w:r>
      <w:r w:rsidR="00162BCE">
        <w:rPr>
          <w:rFonts w:hint="eastAsia"/>
        </w:rPr>
        <w:t>球面上の幾何学</w:t>
      </w:r>
    </w:p>
    <w:p w14:paraId="5C143DB1" w14:textId="57C153BA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球面三角形の定理</w:t>
      </w:r>
    </w:p>
    <w:p w14:paraId="3208D7B1" w14:textId="77777777" w:rsidR="005223A7" w:rsidRDefault="005223A7" w:rsidP="00162BCE">
      <w:r>
        <w:rPr>
          <w:rFonts w:hint="eastAsia"/>
        </w:rPr>
        <w:t>［</w:t>
      </w:r>
      <w:r w:rsidR="00162BCE">
        <w:rPr>
          <w:rFonts w:hint="eastAsia"/>
        </w:rPr>
        <w:t>４０</w:t>
      </w:r>
      <w:r>
        <w:rPr>
          <w:rFonts w:hint="eastAsia"/>
        </w:rPr>
        <w:t>］</w:t>
      </w:r>
      <w:r w:rsidR="00162BCE">
        <w:rPr>
          <w:rFonts w:hint="eastAsia"/>
        </w:rPr>
        <w:t>「虚数・ことはじめ」カルダノとボンベリを通して</w:t>
      </w:r>
    </w:p>
    <w:p w14:paraId="12E8A098" w14:textId="09201F8B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虚数単位</w:t>
      </w:r>
      <w:r w:rsidR="005223A7" w:rsidRPr="005223A7">
        <w:rPr>
          <w:position w:val="-6"/>
        </w:rPr>
        <w:object w:dxaOrig="139" w:dyaOrig="260" w14:anchorId="4A795D08">
          <v:shape id="_x0000_i1044" type="#_x0000_t75" style="width:6.65pt;height:12.65pt" o:ole="">
            <v:imagedata r:id="rId42" o:title=""/>
          </v:shape>
          <o:OLEObject Type="Embed" ProgID="Equation.DSMT4" ShapeID="_x0000_i1044" DrawAspect="Content" ObjectID="_1771223575" r:id="rId43"/>
        </w:object>
      </w:r>
      <w:r>
        <w:rPr>
          <w:rFonts w:hint="eastAsia"/>
        </w:rPr>
        <w:t>の発見史</w:t>
      </w:r>
    </w:p>
    <w:p w14:paraId="6AAFF810" w14:textId="77777777" w:rsidR="00B9311B" w:rsidRDefault="005223A7" w:rsidP="00162BCE">
      <w:r>
        <w:rPr>
          <w:rFonts w:hint="eastAsia"/>
        </w:rPr>
        <w:t>［</w:t>
      </w:r>
      <w:r w:rsidR="00162BCE">
        <w:rPr>
          <w:rFonts w:hint="eastAsia"/>
        </w:rPr>
        <w:t>４１</w:t>
      </w:r>
      <w:r>
        <w:rPr>
          <w:rFonts w:hint="eastAsia"/>
        </w:rPr>
        <w:t>］</w:t>
      </w:r>
      <w:r w:rsidR="00162BCE">
        <w:rPr>
          <w:rFonts w:hint="eastAsia"/>
        </w:rPr>
        <w:t>「根立寺の算額の問題」（新潟県長岡市上岩井）</w:t>
      </w:r>
    </w:p>
    <w:p w14:paraId="3464D3E3" w14:textId="6CB158FE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正方形と三角形と４つの円の問題</w:t>
      </w:r>
    </w:p>
    <w:p w14:paraId="588C7D7F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２</w:t>
      </w:r>
      <w:r>
        <w:rPr>
          <w:rFonts w:hint="eastAsia"/>
        </w:rPr>
        <w:t>］ＣＴ</w:t>
      </w:r>
      <w:r w:rsidR="00162BCE">
        <w:rPr>
          <w:rFonts w:hint="eastAsia"/>
        </w:rPr>
        <w:t>(</w:t>
      </w:r>
      <w:r>
        <w:t xml:space="preserve">  Co</w:t>
      </w:r>
      <w:r w:rsidRPr="00B9311B">
        <w:t xml:space="preserve">mputed </w:t>
      </w:r>
      <w:r>
        <w:t>T</w:t>
      </w:r>
      <w:r w:rsidRPr="00B9311B">
        <w:t>omography</w:t>
      </w:r>
      <w:r>
        <w:t xml:space="preserve"> </w:t>
      </w:r>
      <w:r w:rsidR="00162BCE">
        <w:rPr>
          <w:rFonts w:hint="eastAsia"/>
        </w:rPr>
        <w:t>)</w:t>
      </w:r>
      <w:r w:rsidR="00162BCE">
        <w:rPr>
          <w:rFonts w:hint="eastAsia"/>
        </w:rPr>
        <w:t>と数学について</w:t>
      </w:r>
    </w:p>
    <w:p w14:paraId="6C4F492F" w14:textId="5DE29574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ＣＴの基礎は数学にある</w:t>
      </w:r>
    </w:p>
    <w:p w14:paraId="6A80B70F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３</w:t>
      </w:r>
      <w:r>
        <w:rPr>
          <w:rFonts w:hint="eastAsia"/>
        </w:rPr>
        <w:t>］</w:t>
      </w:r>
      <w:r w:rsidR="00162BCE">
        <w:rPr>
          <w:rFonts w:hint="eastAsia"/>
        </w:rPr>
        <w:t>正弦定理・余弦定理の簡単な証明</w:t>
      </w:r>
    </w:p>
    <w:p w14:paraId="741CE189" w14:textId="5F62C086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正弦定理・第一余弦定理・第二余弦定理の簡単な証明</w:t>
      </w:r>
    </w:p>
    <w:p w14:paraId="2EA3C27C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４</w:t>
      </w:r>
      <w:r>
        <w:rPr>
          <w:rFonts w:hint="eastAsia"/>
        </w:rPr>
        <w:t>］</w:t>
      </w:r>
      <w:r w:rsidR="00162BCE">
        <w:rPr>
          <w:rFonts w:hint="eastAsia"/>
        </w:rPr>
        <w:t>Prince Rupert's Cube</w:t>
      </w:r>
    </w:p>
    <w:p w14:paraId="4D562911" w14:textId="10B94549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立方体は同じ大きさの立方体を突き抜けるか</w:t>
      </w:r>
    </w:p>
    <w:p w14:paraId="7C4A8865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５</w:t>
      </w:r>
      <w:r>
        <w:rPr>
          <w:rFonts w:hint="eastAsia"/>
        </w:rPr>
        <w:t>］</w:t>
      </w:r>
      <w:r w:rsidR="00162BCE">
        <w:rPr>
          <w:rFonts w:hint="eastAsia"/>
        </w:rPr>
        <w:t>Circular Sequence in Triangle</w:t>
      </w:r>
    </w:p>
    <w:p w14:paraId="2580C0F2" w14:textId="297EB09F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三角形の内部に、円列を内接させる</w:t>
      </w:r>
    </w:p>
    <w:p w14:paraId="37344B9B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６</w:t>
      </w:r>
      <w:r>
        <w:rPr>
          <w:rFonts w:hint="eastAsia"/>
        </w:rPr>
        <w:t>］</w:t>
      </w:r>
      <w:r w:rsidR="00162BCE">
        <w:rPr>
          <w:rFonts w:hint="eastAsia"/>
        </w:rPr>
        <w:t>江川邸・算額「巴形の円配列の問題」より</w:t>
      </w:r>
    </w:p>
    <w:p w14:paraId="027CF0F3" w14:textId="5B64704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巴形の円配列の問題を一般化する</w:t>
      </w:r>
    </w:p>
    <w:p w14:paraId="34AD9EB4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７</w:t>
      </w:r>
      <w:r>
        <w:rPr>
          <w:rFonts w:hint="eastAsia"/>
        </w:rPr>
        <w:t>］</w:t>
      </w:r>
      <w:r w:rsidR="00162BCE">
        <w:rPr>
          <w:rFonts w:hint="eastAsia"/>
        </w:rPr>
        <w:t>あみだくじ風確率</w:t>
      </w:r>
    </w:p>
    <w:p w14:paraId="07A33646" w14:textId="14D46EDC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分岐点での確率を幾つか定義する</w:t>
      </w:r>
    </w:p>
    <w:p w14:paraId="49930DDC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８</w:t>
      </w:r>
      <w:r>
        <w:rPr>
          <w:rFonts w:hint="eastAsia"/>
        </w:rPr>
        <w:t>］</w:t>
      </w:r>
      <w:r w:rsidR="00162BCE">
        <w:rPr>
          <w:rFonts w:hint="eastAsia"/>
        </w:rPr>
        <w:t>正方形と４つの円</w:t>
      </w:r>
    </w:p>
    <w:p w14:paraId="2CA8417B" w14:textId="12AE7389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正方形を線分で４分割しそれぞれの分割に接する４つの円の問題</w:t>
      </w:r>
    </w:p>
    <w:p w14:paraId="5D2CE68E" w14:textId="0C4E1749" w:rsidR="00162BCE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４９</w:t>
      </w:r>
      <w:r>
        <w:rPr>
          <w:rFonts w:hint="eastAsia"/>
        </w:rPr>
        <w:t>］</w:t>
      </w:r>
      <w:r w:rsidR="00162BCE">
        <w:rPr>
          <w:rFonts w:hint="eastAsia"/>
        </w:rPr>
        <w:t>直線上を動く点で作る回転する円</w:t>
      </w:r>
    </w:p>
    <w:p w14:paraId="709A0D34" w14:textId="37785F4A" w:rsidR="00162BCE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０</w:t>
      </w:r>
      <w:r>
        <w:rPr>
          <w:rFonts w:hint="eastAsia"/>
        </w:rPr>
        <w:t>］</w:t>
      </w:r>
      <w:r w:rsidR="00162BCE">
        <w:rPr>
          <w:rFonts w:hint="eastAsia"/>
        </w:rPr>
        <w:t>６つの線分からなる三角形</w:t>
      </w:r>
    </w:p>
    <w:p w14:paraId="5B6B24B5" w14:textId="2D207B00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１</w:t>
      </w:r>
      <w:r>
        <w:rPr>
          <w:rFonts w:hint="eastAsia"/>
        </w:rPr>
        <w:t>］</w:t>
      </w:r>
      <w:r w:rsidR="00162BCE">
        <w:rPr>
          <w:rFonts w:hint="eastAsia"/>
        </w:rPr>
        <w:t>標準正規分布曲線と</w:t>
      </w:r>
      <w:r w:rsidRPr="00B9311B">
        <w:rPr>
          <w:position w:val="-6"/>
        </w:rPr>
        <w:object w:dxaOrig="200" w:dyaOrig="220" w14:anchorId="6178B35B">
          <v:shape id="_x0000_i1045" type="#_x0000_t75" style="width:10pt;height:11pt" o:ole="">
            <v:imagedata r:id="rId44" o:title=""/>
          </v:shape>
          <o:OLEObject Type="Embed" ProgID="Equation.DSMT4" ShapeID="_x0000_i1045" DrawAspect="Content" ObjectID="_1771223576" r:id="rId45"/>
        </w:object>
      </w:r>
      <w:r w:rsidR="00162BCE">
        <w:rPr>
          <w:rFonts w:hint="eastAsia"/>
        </w:rPr>
        <w:t xml:space="preserve"> </w:t>
      </w:r>
      <w:r w:rsidR="00162BCE">
        <w:rPr>
          <w:rFonts w:hint="eastAsia"/>
        </w:rPr>
        <w:t>軸との間の面積</w:t>
      </w:r>
    </w:p>
    <w:p w14:paraId="6019755B" w14:textId="76454B6A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高校生でわかる形式で、手順を追ってゆっくり証明します</w:t>
      </w:r>
    </w:p>
    <w:p w14:paraId="71A5D2B0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２</w:t>
      </w:r>
      <w:r>
        <w:rPr>
          <w:rFonts w:hint="eastAsia"/>
        </w:rPr>
        <w:t>］</w:t>
      </w:r>
      <w:r w:rsidR="00162BCE">
        <w:rPr>
          <w:rFonts w:hint="eastAsia"/>
        </w:rPr>
        <w:t>凹んだ５角形による平面充填</w:t>
      </w:r>
    </w:p>
    <w:p w14:paraId="70BEA23E" w14:textId="43D586EC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Animation</w:t>
      </w:r>
    </w:p>
    <w:p w14:paraId="50A96511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３</w:t>
      </w:r>
      <w:r>
        <w:rPr>
          <w:rFonts w:hint="eastAsia"/>
        </w:rPr>
        <w:t>］</w:t>
      </w:r>
      <w:r w:rsidR="00162BCE">
        <w:rPr>
          <w:rFonts w:hint="eastAsia"/>
        </w:rPr>
        <w:t>凹んだ６角形による平面充填</w:t>
      </w:r>
    </w:p>
    <w:p w14:paraId="634B1C51" w14:textId="72427BE6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Animation</w:t>
      </w:r>
    </w:p>
    <w:p w14:paraId="7B9822EF" w14:textId="168118BF" w:rsidR="00BD5DE7" w:rsidRDefault="00BD5DE7" w:rsidP="00162BCE"/>
    <w:p w14:paraId="719F1CD8" w14:textId="77777777" w:rsidR="00BD5DE7" w:rsidRDefault="00BD5DE7" w:rsidP="00162BCE"/>
    <w:p w14:paraId="54E02C4E" w14:textId="77777777" w:rsidR="00B9311B" w:rsidRDefault="00B9311B" w:rsidP="00162BCE">
      <w:r>
        <w:rPr>
          <w:rFonts w:hint="eastAsia"/>
        </w:rPr>
        <w:lastRenderedPageBreak/>
        <w:t>［</w:t>
      </w:r>
      <w:r w:rsidR="00162BCE">
        <w:rPr>
          <w:rFonts w:hint="eastAsia"/>
        </w:rPr>
        <w:t>５４</w:t>
      </w:r>
      <w:r>
        <w:rPr>
          <w:rFonts w:hint="eastAsia"/>
        </w:rPr>
        <w:t>］</w:t>
      </w:r>
      <w:r w:rsidR="00162BCE">
        <w:rPr>
          <w:rFonts w:hint="eastAsia"/>
        </w:rPr>
        <w:t>三角形の辺上の３点を結ぶ線分長の最小値</w:t>
      </w:r>
    </w:p>
    <w:p w14:paraId="0591729F" w14:textId="002272EC" w:rsidR="00BD5DE7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GeoGibra</w:t>
      </w:r>
      <w:r>
        <w:rPr>
          <w:rFonts w:hint="eastAsia"/>
        </w:rPr>
        <w:t>による</w:t>
      </w:r>
      <w:r>
        <w:rPr>
          <w:rFonts w:hint="eastAsia"/>
        </w:rPr>
        <w:t>Animation</w:t>
      </w:r>
    </w:p>
    <w:p w14:paraId="024E3F8D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５</w:t>
      </w:r>
      <w:r>
        <w:rPr>
          <w:rFonts w:hint="eastAsia"/>
        </w:rPr>
        <w:t>］</w:t>
      </w:r>
      <w:r w:rsidR="00162BCE">
        <w:rPr>
          <w:rFonts w:hint="eastAsia"/>
        </w:rPr>
        <w:t>ラザレー・カルノーによる「方べきの定理の統一」</w:t>
      </w:r>
    </w:p>
    <w:p w14:paraId="681995BE" w14:textId="0A5F3A5A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２種の方べきの定理の統一的見地</w:t>
      </w:r>
    </w:p>
    <w:p w14:paraId="483AD84E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６</w:t>
      </w:r>
      <w:r>
        <w:rPr>
          <w:rFonts w:hint="eastAsia"/>
        </w:rPr>
        <w:t>］</w:t>
      </w:r>
      <w:r w:rsidR="00162BCE">
        <w:rPr>
          <w:rFonts w:hint="eastAsia"/>
        </w:rPr>
        <w:t>広幡神社（三重県）の算額の問題より</w:t>
      </w:r>
    </w:p>
    <w:p w14:paraId="68A1325B" w14:textId="733EB88C" w:rsidR="00162BCE" w:rsidRDefault="00162BCE" w:rsidP="00B9311B">
      <w:pPr>
        <w:ind w:firstLineChars="500" w:firstLine="995"/>
      </w:pPr>
      <w:r>
        <w:rPr>
          <w:rFonts w:hint="eastAsia"/>
        </w:rPr>
        <w:t>円の中に、大中小の３種の円を外接させる問題</w:t>
      </w:r>
    </w:p>
    <w:p w14:paraId="4FBE349C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６－２</w:t>
      </w:r>
      <w:r>
        <w:rPr>
          <w:rFonts w:hint="eastAsia"/>
        </w:rPr>
        <w:t>］</w:t>
      </w:r>
      <w:r w:rsidR="00162BCE">
        <w:rPr>
          <w:rFonts w:hint="eastAsia"/>
        </w:rPr>
        <w:t>広幡神社（三重県）の算額の問題から発展した新しい問題</w:t>
      </w:r>
    </w:p>
    <w:p w14:paraId="5C11D04C" w14:textId="2D9BDEC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発展させた６種の問題</w:t>
      </w:r>
    </w:p>
    <w:p w14:paraId="36908C75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７</w:t>
      </w:r>
      <w:r>
        <w:rPr>
          <w:rFonts w:hint="eastAsia"/>
        </w:rPr>
        <w:t>］</w:t>
      </w:r>
      <w:r w:rsidR="00162BCE">
        <w:rPr>
          <w:rFonts w:hint="eastAsia"/>
        </w:rPr>
        <w:t>不定方程式</w:t>
      </w:r>
      <w:r w:rsidR="00162BCE">
        <w:rPr>
          <w:rFonts w:hint="eastAsia"/>
        </w:rPr>
        <w:t xml:space="preserve"> </w:t>
      </w:r>
      <w:r w:rsidRPr="00B9311B">
        <w:rPr>
          <w:position w:val="-10"/>
        </w:rPr>
        <w:object w:dxaOrig="1320" w:dyaOrig="320" w14:anchorId="6EE09F10">
          <v:shape id="_x0000_i1046" type="#_x0000_t75" style="width:66pt;height:15.65pt" o:ole="">
            <v:imagedata r:id="rId46" o:title=""/>
          </v:shape>
          <o:OLEObject Type="Embed" ProgID="Equation.DSMT4" ShapeID="_x0000_i1046" DrawAspect="Content" ObjectID="_1771223577" r:id="rId47"/>
        </w:object>
      </w:r>
      <w:r w:rsidR="00162BCE">
        <w:rPr>
          <w:rFonts w:hint="eastAsia"/>
        </w:rPr>
        <w:t xml:space="preserve"> </w:t>
      </w:r>
      <w:r w:rsidR="00162BCE">
        <w:rPr>
          <w:rFonts w:hint="eastAsia"/>
        </w:rPr>
        <w:t>を満たす整数</w:t>
      </w:r>
    </w:p>
    <w:p w14:paraId="30497B20" w14:textId="239C19A5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（あまり知られていない）互除法の筆算</w:t>
      </w:r>
    </w:p>
    <w:p w14:paraId="5D5D0CE8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８</w:t>
      </w:r>
      <w:r>
        <w:rPr>
          <w:rFonts w:hint="eastAsia"/>
        </w:rPr>
        <w:t>］</w:t>
      </w:r>
      <w:r w:rsidR="00162BCE">
        <w:rPr>
          <w:rFonts w:hint="eastAsia"/>
        </w:rPr>
        <w:t>チュビシェフの不等式と大数の法則の証明</w:t>
      </w:r>
    </w:p>
    <w:p w14:paraId="7D890AC5" w14:textId="3921B65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高校生に向けて</w:t>
      </w:r>
    </w:p>
    <w:p w14:paraId="4AFE8BD5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８－２</w:t>
      </w:r>
      <w:r>
        <w:rPr>
          <w:rFonts w:hint="eastAsia"/>
        </w:rPr>
        <w:t>］</w:t>
      </w:r>
      <w:r w:rsidR="00162BCE">
        <w:rPr>
          <w:rFonts w:hint="eastAsia"/>
        </w:rPr>
        <w:t>チュビシェフの不等式の２通りの証明</w:t>
      </w:r>
    </w:p>
    <w:p w14:paraId="7BA62A46" w14:textId="2BE35347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５８の証明に加えて、別の証明（高校生に向けて）</w:t>
      </w:r>
    </w:p>
    <w:p w14:paraId="54310D0A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５９</w:t>
      </w:r>
      <w:r>
        <w:rPr>
          <w:rFonts w:hint="eastAsia"/>
        </w:rPr>
        <w:t>］</w:t>
      </w:r>
      <w:r w:rsidR="00162BCE">
        <w:rPr>
          <w:rFonts w:hint="eastAsia"/>
        </w:rPr>
        <w:t>正三角形格子状の</w:t>
      </w:r>
      <w:r w:rsidR="00162BCE">
        <w:rPr>
          <w:rFonts w:hint="eastAsia"/>
        </w:rPr>
        <w:t>19</w:t>
      </w:r>
      <w:r w:rsidR="00162BCE">
        <w:rPr>
          <w:rFonts w:hint="eastAsia"/>
        </w:rPr>
        <w:t>個の点から、三角形などを選ぶ問題</w:t>
      </w:r>
    </w:p>
    <w:p w14:paraId="0727A204" w14:textId="487BE5F0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自作問題</w:t>
      </w:r>
    </w:p>
    <w:p w14:paraId="33326133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６０</w:t>
      </w:r>
      <w:r>
        <w:rPr>
          <w:rFonts w:hint="eastAsia"/>
        </w:rPr>
        <w:t>］</w:t>
      </w:r>
      <w:r w:rsidR="00162BCE">
        <w:rPr>
          <w:rFonts w:hint="eastAsia"/>
        </w:rPr>
        <w:t>自然数を１から順に方形に並べた表を作る問題</w:t>
      </w:r>
    </w:p>
    <w:p w14:paraId="24CF039D" w14:textId="38912482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３問あります</w:t>
      </w:r>
    </w:p>
    <w:p w14:paraId="455EB395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６１</w:t>
      </w:r>
      <w:r>
        <w:rPr>
          <w:rFonts w:hint="eastAsia"/>
        </w:rPr>
        <w:t>］</w:t>
      </w:r>
      <w:r w:rsidR="00162BCE">
        <w:rPr>
          <w:rFonts w:hint="eastAsia"/>
        </w:rPr>
        <w:t>カライド・サイクルとメカニズムの世界</w:t>
      </w:r>
    </w:p>
    <w:p w14:paraId="5183364E" w14:textId="36D285AB" w:rsidR="00162BCE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自身で講演・ワークショップする時に使用するページ</w:t>
      </w:r>
    </w:p>
    <w:p w14:paraId="18C35B49" w14:textId="77777777" w:rsidR="00B9311B" w:rsidRDefault="00B9311B" w:rsidP="00162BCE">
      <w:r>
        <w:rPr>
          <w:rFonts w:hint="eastAsia"/>
        </w:rPr>
        <w:t>［</w:t>
      </w:r>
      <w:r w:rsidR="00162BCE">
        <w:rPr>
          <w:rFonts w:hint="eastAsia"/>
        </w:rPr>
        <w:t>６２</w:t>
      </w:r>
      <w:r>
        <w:rPr>
          <w:rFonts w:hint="eastAsia"/>
        </w:rPr>
        <w:t>］</w:t>
      </w:r>
      <w:r w:rsidR="00162BCE">
        <w:rPr>
          <w:rFonts w:hint="eastAsia"/>
        </w:rPr>
        <w:t>階差数列から元の数列を求める公式</w:t>
      </w:r>
    </w:p>
    <w:p w14:paraId="539D39FD" w14:textId="4A52F0D1" w:rsidR="00534F53" w:rsidRDefault="00162BCE" w:rsidP="00162BCE"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99123D" w:rsidRPr="0099123D">
        <w:rPr>
          <w:position w:val="-6"/>
        </w:rPr>
        <w:object w:dxaOrig="520" w:dyaOrig="279" w14:anchorId="52485430">
          <v:shape id="_x0000_i1047" type="#_x0000_t75" style="width:26pt;height:14.35pt" o:ole="">
            <v:imagedata r:id="rId48" o:title=""/>
          </v:shape>
          <o:OLEObject Type="Embed" ProgID="Equation.DSMT4" ShapeID="_x0000_i1047" DrawAspect="Content" ObjectID="_1771223578" r:id="rId49"/>
        </w:object>
      </w:r>
      <w:r>
        <w:rPr>
          <w:rFonts w:hint="eastAsia"/>
        </w:rPr>
        <w:t>から成立する公式を作った</w:t>
      </w:r>
    </w:p>
    <w:p w14:paraId="16737297" w14:textId="6097FEBE" w:rsidR="00BC35F9" w:rsidRDefault="00BC35F9" w:rsidP="00BC35F9">
      <w:r>
        <w:rPr>
          <w:rFonts w:hint="eastAsia"/>
        </w:rPr>
        <w:t>［６</w:t>
      </w:r>
      <w:r>
        <w:rPr>
          <w:rFonts w:hint="eastAsia"/>
        </w:rPr>
        <w:t>３</w:t>
      </w:r>
      <w:r>
        <w:rPr>
          <w:rFonts w:hint="eastAsia"/>
        </w:rPr>
        <w:t>］</w:t>
      </w:r>
      <w:r w:rsidRPr="00BC35F9">
        <w:rPr>
          <w:rFonts w:hint="eastAsia"/>
        </w:rPr>
        <w:t>正五胞体の紹介</w:t>
      </w:r>
      <w:r>
        <w:rPr>
          <w:rFonts w:hint="eastAsia"/>
        </w:rPr>
        <w:t>・・・高校生に向けて</w:t>
      </w:r>
    </w:p>
    <w:p w14:paraId="5E61B433" w14:textId="2BC4E1AE" w:rsidR="00BC35F9" w:rsidRDefault="00BC35F9" w:rsidP="00BC35F9">
      <w:r w:rsidRPr="00BC35F9">
        <w:rPr>
          <w:rFonts w:hint="eastAsia"/>
        </w:rPr>
        <w:tab/>
      </w:r>
      <w:r w:rsidRPr="00BC35F9">
        <w:rPr>
          <w:rFonts w:hint="eastAsia"/>
        </w:rPr>
        <w:t xml:space="preserve">　座標を計算をすることで、存在する事を確認</w:t>
      </w:r>
    </w:p>
    <w:p w14:paraId="2D86F83E" w14:textId="4CA4B386" w:rsidR="00EC5888" w:rsidRPr="00BC35F9" w:rsidRDefault="00EC5888" w:rsidP="0047154D"/>
    <w:p w14:paraId="2618DE45" w14:textId="2313D51C" w:rsidR="00EC5888" w:rsidRDefault="00EC5888" w:rsidP="00162BCE"/>
    <w:p w14:paraId="4AE3570E" w14:textId="0E8FA3A8" w:rsidR="00EC5888" w:rsidRDefault="00EC5888" w:rsidP="00162BCE"/>
    <w:p w14:paraId="37862944" w14:textId="30E9E940" w:rsidR="00EC5888" w:rsidRDefault="00EC5888" w:rsidP="00162BCE"/>
    <w:p w14:paraId="18A60409" w14:textId="33F58132" w:rsidR="00EC5888" w:rsidRDefault="00EC5888" w:rsidP="00162BCE"/>
    <w:p w14:paraId="6C6A3048" w14:textId="40CB212F" w:rsidR="00EC5888" w:rsidRDefault="00EC5888" w:rsidP="00162BCE"/>
    <w:p w14:paraId="4BC4D89F" w14:textId="6587F4D8" w:rsidR="00EC5888" w:rsidRDefault="00EC5888" w:rsidP="00162BCE"/>
    <w:p w14:paraId="2BC8E227" w14:textId="5498CA48" w:rsidR="0047154D" w:rsidRDefault="0047154D" w:rsidP="00162BCE"/>
    <w:p w14:paraId="04951D60" w14:textId="6794B0F5" w:rsidR="0047154D" w:rsidRDefault="0047154D" w:rsidP="00162BCE"/>
    <w:p w14:paraId="4E5592FA" w14:textId="43F450D8" w:rsidR="0047154D" w:rsidRDefault="0047154D" w:rsidP="00162BCE"/>
    <w:p w14:paraId="0ECE4803" w14:textId="77777777" w:rsidR="0047154D" w:rsidRDefault="0047154D" w:rsidP="00162BCE"/>
    <w:p w14:paraId="63AE6528" w14:textId="346B9C07" w:rsidR="00EC5888" w:rsidRDefault="00EC5888" w:rsidP="00162BCE"/>
    <w:p w14:paraId="1F4D92FC" w14:textId="7E0C8A3C" w:rsidR="00EC5888" w:rsidRDefault="00EC5888" w:rsidP="00162BCE"/>
    <w:p w14:paraId="422024F2" w14:textId="66362936" w:rsidR="00EC5888" w:rsidRDefault="00EC5888" w:rsidP="00162BCE"/>
    <w:p w14:paraId="46D7D987" w14:textId="61C0F2DF" w:rsidR="00EC5888" w:rsidRDefault="00EC5888" w:rsidP="00162BCE"/>
    <w:p w14:paraId="42324541" w14:textId="1D97AC33" w:rsidR="00EC5888" w:rsidRDefault="00EC5888" w:rsidP="00162BCE"/>
    <w:p w14:paraId="5EB5F558" w14:textId="0592227D" w:rsidR="00EC5888" w:rsidRDefault="00EC5888" w:rsidP="00162BCE"/>
    <w:p w14:paraId="5241D001" w14:textId="41D591DA" w:rsidR="00EC5888" w:rsidRDefault="00EC5888" w:rsidP="00162BCE"/>
    <w:p w14:paraId="394929B8" w14:textId="0604FE58" w:rsidR="00EC5888" w:rsidRDefault="001C31C8" w:rsidP="001C31C8">
      <w:pPr>
        <w:jc w:val="right"/>
      </w:pPr>
      <w:r>
        <w:t>Ver</w:t>
      </w:r>
      <w:r w:rsidR="00EC5888">
        <w:t xml:space="preserve"> 2022/12/2</w:t>
      </w:r>
      <w:r w:rsidR="0047154D">
        <w:t>1</w:t>
      </w:r>
    </w:p>
    <w:sectPr w:rsidR="00EC5888" w:rsidSect="008973CA">
      <w:footerReference w:type="default" r:id="rId50"/>
      <w:pgSz w:w="11906" w:h="16838" w:code="9"/>
      <w:pgMar w:top="1247" w:right="1134" w:bottom="1247" w:left="1134" w:header="851" w:footer="992" w:gutter="0"/>
      <w:pgNumType w:fmt="numberInDash"/>
      <w:cols w:space="425"/>
      <w:docGrid w:type="linesAndChars" w:linePitch="318" w:charSpace="-22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831BF4" w14:textId="77777777" w:rsidR="008973CA" w:rsidRDefault="008973CA" w:rsidP="002A1EB5">
      <w:r>
        <w:separator/>
      </w:r>
    </w:p>
  </w:endnote>
  <w:endnote w:type="continuationSeparator" w:id="0">
    <w:p w14:paraId="34053689" w14:textId="77777777" w:rsidR="008973CA" w:rsidRDefault="008973CA" w:rsidP="002A1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07286411"/>
      <w:docPartObj>
        <w:docPartGallery w:val="Page Numbers (Bottom of Page)"/>
        <w:docPartUnique/>
      </w:docPartObj>
    </w:sdtPr>
    <w:sdtContent>
      <w:p w14:paraId="2B0B812B" w14:textId="56461706" w:rsidR="002A1EB5" w:rsidRDefault="002A1E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10CC2E36" w14:textId="77777777" w:rsidR="002A1EB5" w:rsidRDefault="002A1EB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88495A" w14:textId="77777777" w:rsidR="008973CA" w:rsidRDefault="008973CA" w:rsidP="002A1EB5">
      <w:r>
        <w:separator/>
      </w:r>
    </w:p>
  </w:footnote>
  <w:footnote w:type="continuationSeparator" w:id="0">
    <w:p w14:paraId="2DB83644" w14:textId="77777777" w:rsidR="008973CA" w:rsidRDefault="008973CA" w:rsidP="002A1EB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defaultTabStop w:val="840"/>
  <w:drawingGridHorizontalSpacing w:val="199"/>
  <w:drawingGridVerticalSpacing w:val="159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2BCE"/>
    <w:rsid w:val="00000DB1"/>
    <w:rsid w:val="0000263A"/>
    <w:rsid w:val="00002B82"/>
    <w:rsid w:val="00002DD2"/>
    <w:rsid w:val="000033A7"/>
    <w:rsid w:val="0000655A"/>
    <w:rsid w:val="000074AC"/>
    <w:rsid w:val="0001040A"/>
    <w:rsid w:val="000106C3"/>
    <w:rsid w:val="00011F4C"/>
    <w:rsid w:val="0001283E"/>
    <w:rsid w:val="00014766"/>
    <w:rsid w:val="00015884"/>
    <w:rsid w:val="00015D45"/>
    <w:rsid w:val="00016556"/>
    <w:rsid w:val="00017F76"/>
    <w:rsid w:val="00020AE2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262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B25"/>
    <w:rsid w:val="00093E93"/>
    <w:rsid w:val="000965A3"/>
    <w:rsid w:val="00096786"/>
    <w:rsid w:val="0009765B"/>
    <w:rsid w:val="000979B6"/>
    <w:rsid w:val="00097A87"/>
    <w:rsid w:val="000A11A0"/>
    <w:rsid w:val="000A16F9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487F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C53A0"/>
    <w:rsid w:val="000C652F"/>
    <w:rsid w:val="000C7577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68B2"/>
    <w:rsid w:val="000F13A0"/>
    <w:rsid w:val="000F14F8"/>
    <w:rsid w:val="000F2118"/>
    <w:rsid w:val="000F2B4A"/>
    <w:rsid w:val="000F4828"/>
    <w:rsid w:val="000F4F0C"/>
    <w:rsid w:val="000F5656"/>
    <w:rsid w:val="000F5D72"/>
    <w:rsid w:val="000F5ECF"/>
    <w:rsid w:val="000F5F44"/>
    <w:rsid w:val="000F77B9"/>
    <w:rsid w:val="0010052E"/>
    <w:rsid w:val="00104327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161C3"/>
    <w:rsid w:val="0011700F"/>
    <w:rsid w:val="00120676"/>
    <w:rsid w:val="00121DD4"/>
    <w:rsid w:val="00123945"/>
    <w:rsid w:val="00123C69"/>
    <w:rsid w:val="001253B5"/>
    <w:rsid w:val="00125D60"/>
    <w:rsid w:val="00125F8D"/>
    <w:rsid w:val="00127653"/>
    <w:rsid w:val="00127943"/>
    <w:rsid w:val="00127F9E"/>
    <w:rsid w:val="001314E8"/>
    <w:rsid w:val="00131F15"/>
    <w:rsid w:val="00133C31"/>
    <w:rsid w:val="00134002"/>
    <w:rsid w:val="00135100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1FD3"/>
    <w:rsid w:val="00152B3C"/>
    <w:rsid w:val="0015540E"/>
    <w:rsid w:val="001559F6"/>
    <w:rsid w:val="00155CD5"/>
    <w:rsid w:val="00156028"/>
    <w:rsid w:val="00157419"/>
    <w:rsid w:val="00160FFF"/>
    <w:rsid w:val="00162BCE"/>
    <w:rsid w:val="00162FD4"/>
    <w:rsid w:val="00163646"/>
    <w:rsid w:val="001649EA"/>
    <w:rsid w:val="001650CE"/>
    <w:rsid w:val="00165F08"/>
    <w:rsid w:val="0016632D"/>
    <w:rsid w:val="00166950"/>
    <w:rsid w:val="00166AF5"/>
    <w:rsid w:val="00166F6E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6D51"/>
    <w:rsid w:val="0017734A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0708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4AD8"/>
    <w:rsid w:val="001B5368"/>
    <w:rsid w:val="001B5A5F"/>
    <w:rsid w:val="001B5B73"/>
    <w:rsid w:val="001C16F7"/>
    <w:rsid w:val="001C31C8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66B6"/>
    <w:rsid w:val="002069FB"/>
    <w:rsid w:val="00207928"/>
    <w:rsid w:val="00207A15"/>
    <w:rsid w:val="00214B01"/>
    <w:rsid w:val="00214C68"/>
    <w:rsid w:val="00215B02"/>
    <w:rsid w:val="00216FD3"/>
    <w:rsid w:val="00220079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37A5B"/>
    <w:rsid w:val="00240925"/>
    <w:rsid w:val="00243278"/>
    <w:rsid w:val="00244675"/>
    <w:rsid w:val="0024606E"/>
    <w:rsid w:val="00246424"/>
    <w:rsid w:val="00246E54"/>
    <w:rsid w:val="00246F9B"/>
    <w:rsid w:val="00247441"/>
    <w:rsid w:val="00250A38"/>
    <w:rsid w:val="00250BA7"/>
    <w:rsid w:val="002529D8"/>
    <w:rsid w:val="00254272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357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48BB"/>
    <w:rsid w:val="0029635A"/>
    <w:rsid w:val="00296973"/>
    <w:rsid w:val="002976A0"/>
    <w:rsid w:val="002A1EB5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2881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04F4"/>
    <w:rsid w:val="002D15AC"/>
    <w:rsid w:val="002D18CE"/>
    <w:rsid w:val="002D33E1"/>
    <w:rsid w:val="002D4301"/>
    <w:rsid w:val="002D5285"/>
    <w:rsid w:val="002D620A"/>
    <w:rsid w:val="002D6D09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4A5"/>
    <w:rsid w:val="002E6D3E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18E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69BE"/>
    <w:rsid w:val="0034728B"/>
    <w:rsid w:val="00350296"/>
    <w:rsid w:val="00351678"/>
    <w:rsid w:val="00353B5E"/>
    <w:rsid w:val="003543A3"/>
    <w:rsid w:val="00354B37"/>
    <w:rsid w:val="00356A84"/>
    <w:rsid w:val="003624E6"/>
    <w:rsid w:val="00362830"/>
    <w:rsid w:val="003635DD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5CDA"/>
    <w:rsid w:val="003872D9"/>
    <w:rsid w:val="003907FF"/>
    <w:rsid w:val="003927CD"/>
    <w:rsid w:val="00393AA7"/>
    <w:rsid w:val="003949B7"/>
    <w:rsid w:val="00396384"/>
    <w:rsid w:val="003A0AC2"/>
    <w:rsid w:val="003A105B"/>
    <w:rsid w:val="003A1834"/>
    <w:rsid w:val="003A2367"/>
    <w:rsid w:val="003A3264"/>
    <w:rsid w:val="003A4D2B"/>
    <w:rsid w:val="003A5268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8D4"/>
    <w:rsid w:val="003C0DE2"/>
    <w:rsid w:val="003C2947"/>
    <w:rsid w:val="003C2D3C"/>
    <w:rsid w:val="003C32DA"/>
    <w:rsid w:val="003C467B"/>
    <w:rsid w:val="003C4F21"/>
    <w:rsid w:val="003C5C0C"/>
    <w:rsid w:val="003C6154"/>
    <w:rsid w:val="003D12E1"/>
    <w:rsid w:val="003D1D45"/>
    <w:rsid w:val="003D2A58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163D"/>
    <w:rsid w:val="003F2423"/>
    <w:rsid w:val="003F2B66"/>
    <w:rsid w:val="003F337A"/>
    <w:rsid w:val="003F41A4"/>
    <w:rsid w:val="003F6DE1"/>
    <w:rsid w:val="00403591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5ABA"/>
    <w:rsid w:val="004462FF"/>
    <w:rsid w:val="0045012C"/>
    <w:rsid w:val="00450703"/>
    <w:rsid w:val="00451063"/>
    <w:rsid w:val="0045260D"/>
    <w:rsid w:val="00453BB9"/>
    <w:rsid w:val="00456BA0"/>
    <w:rsid w:val="00457692"/>
    <w:rsid w:val="004607D1"/>
    <w:rsid w:val="00461361"/>
    <w:rsid w:val="004618FF"/>
    <w:rsid w:val="004624F0"/>
    <w:rsid w:val="00462A96"/>
    <w:rsid w:val="004643BE"/>
    <w:rsid w:val="00465558"/>
    <w:rsid w:val="0046607A"/>
    <w:rsid w:val="0046763F"/>
    <w:rsid w:val="00467723"/>
    <w:rsid w:val="00467D11"/>
    <w:rsid w:val="004706F1"/>
    <w:rsid w:val="0047154D"/>
    <w:rsid w:val="00472B79"/>
    <w:rsid w:val="00474BFE"/>
    <w:rsid w:val="00474DB4"/>
    <w:rsid w:val="004767FF"/>
    <w:rsid w:val="004777CC"/>
    <w:rsid w:val="00481CE1"/>
    <w:rsid w:val="00482C05"/>
    <w:rsid w:val="00484010"/>
    <w:rsid w:val="00485537"/>
    <w:rsid w:val="00487AE3"/>
    <w:rsid w:val="00490FC4"/>
    <w:rsid w:val="00491052"/>
    <w:rsid w:val="004919A9"/>
    <w:rsid w:val="0049222F"/>
    <w:rsid w:val="004923CE"/>
    <w:rsid w:val="00492612"/>
    <w:rsid w:val="0049279C"/>
    <w:rsid w:val="004932AA"/>
    <w:rsid w:val="004952B9"/>
    <w:rsid w:val="00495B62"/>
    <w:rsid w:val="00495DEA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E58"/>
    <w:rsid w:val="004C0FBC"/>
    <w:rsid w:val="004C0FD5"/>
    <w:rsid w:val="004C1424"/>
    <w:rsid w:val="004C15F1"/>
    <w:rsid w:val="004C1FFC"/>
    <w:rsid w:val="004C3E46"/>
    <w:rsid w:val="004C71D0"/>
    <w:rsid w:val="004D001D"/>
    <w:rsid w:val="004D07F8"/>
    <w:rsid w:val="004D6592"/>
    <w:rsid w:val="004D720D"/>
    <w:rsid w:val="004D7878"/>
    <w:rsid w:val="004E2581"/>
    <w:rsid w:val="004E3D88"/>
    <w:rsid w:val="004E5277"/>
    <w:rsid w:val="004E5E93"/>
    <w:rsid w:val="004E7B02"/>
    <w:rsid w:val="004F054D"/>
    <w:rsid w:val="004F0B3F"/>
    <w:rsid w:val="004F1024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4F93"/>
    <w:rsid w:val="00505582"/>
    <w:rsid w:val="00505C6E"/>
    <w:rsid w:val="005060C4"/>
    <w:rsid w:val="00506F6F"/>
    <w:rsid w:val="0050712D"/>
    <w:rsid w:val="00510601"/>
    <w:rsid w:val="00510738"/>
    <w:rsid w:val="00511B91"/>
    <w:rsid w:val="00513CB5"/>
    <w:rsid w:val="00514122"/>
    <w:rsid w:val="00514E8C"/>
    <w:rsid w:val="00515AD9"/>
    <w:rsid w:val="00516A30"/>
    <w:rsid w:val="0051783A"/>
    <w:rsid w:val="00520F0A"/>
    <w:rsid w:val="00521A33"/>
    <w:rsid w:val="00521BCF"/>
    <w:rsid w:val="005223A7"/>
    <w:rsid w:val="00523682"/>
    <w:rsid w:val="005322F8"/>
    <w:rsid w:val="0053357E"/>
    <w:rsid w:val="00534F53"/>
    <w:rsid w:val="00536667"/>
    <w:rsid w:val="00536866"/>
    <w:rsid w:val="00537684"/>
    <w:rsid w:val="00537696"/>
    <w:rsid w:val="00542B19"/>
    <w:rsid w:val="00542B9E"/>
    <w:rsid w:val="00542C79"/>
    <w:rsid w:val="00545101"/>
    <w:rsid w:val="00545F19"/>
    <w:rsid w:val="005472EA"/>
    <w:rsid w:val="00550136"/>
    <w:rsid w:val="00550B1A"/>
    <w:rsid w:val="00550C12"/>
    <w:rsid w:val="00551909"/>
    <w:rsid w:val="00551C5C"/>
    <w:rsid w:val="005524CE"/>
    <w:rsid w:val="00552618"/>
    <w:rsid w:val="00552BB0"/>
    <w:rsid w:val="00552E90"/>
    <w:rsid w:val="00553459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462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81F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70BD"/>
    <w:rsid w:val="005F0493"/>
    <w:rsid w:val="005F0501"/>
    <w:rsid w:val="005F1CCF"/>
    <w:rsid w:val="005F3A13"/>
    <w:rsid w:val="005F3FAB"/>
    <w:rsid w:val="005F43D6"/>
    <w:rsid w:val="005F6B7C"/>
    <w:rsid w:val="00603FA8"/>
    <w:rsid w:val="00603FF6"/>
    <w:rsid w:val="006043C1"/>
    <w:rsid w:val="00606F02"/>
    <w:rsid w:val="006072B8"/>
    <w:rsid w:val="00607EFB"/>
    <w:rsid w:val="00610281"/>
    <w:rsid w:val="0061082C"/>
    <w:rsid w:val="00611046"/>
    <w:rsid w:val="00611406"/>
    <w:rsid w:val="006114D1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1A05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45BE"/>
    <w:rsid w:val="00636716"/>
    <w:rsid w:val="00637441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6163C"/>
    <w:rsid w:val="006622C4"/>
    <w:rsid w:val="006630BE"/>
    <w:rsid w:val="006639A7"/>
    <w:rsid w:val="00663A46"/>
    <w:rsid w:val="00666254"/>
    <w:rsid w:val="0067137B"/>
    <w:rsid w:val="00672D06"/>
    <w:rsid w:val="0067358D"/>
    <w:rsid w:val="00674AB0"/>
    <w:rsid w:val="006759AA"/>
    <w:rsid w:val="00676943"/>
    <w:rsid w:val="00677610"/>
    <w:rsid w:val="00677C60"/>
    <w:rsid w:val="00680517"/>
    <w:rsid w:val="00681C9D"/>
    <w:rsid w:val="00682313"/>
    <w:rsid w:val="006842A5"/>
    <w:rsid w:val="00685938"/>
    <w:rsid w:val="00686BF7"/>
    <w:rsid w:val="00686C94"/>
    <w:rsid w:val="00687ADD"/>
    <w:rsid w:val="00690128"/>
    <w:rsid w:val="0069121E"/>
    <w:rsid w:val="00691EB5"/>
    <w:rsid w:val="0069549F"/>
    <w:rsid w:val="0069726E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028E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465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DCC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216"/>
    <w:rsid w:val="006E0762"/>
    <w:rsid w:val="006E0DE6"/>
    <w:rsid w:val="006E1BE8"/>
    <w:rsid w:val="006E1FC4"/>
    <w:rsid w:val="006E3093"/>
    <w:rsid w:val="006E5E52"/>
    <w:rsid w:val="006E66A8"/>
    <w:rsid w:val="006E6D0D"/>
    <w:rsid w:val="006E7487"/>
    <w:rsid w:val="006F0B4A"/>
    <w:rsid w:val="006F1979"/>
    <w:rsid w:val="006F2125"/>
    <w:rsid w:val="006F26E1"/>
    <w:rsid w:val="006F3B03"/>
    <w:rsid w:val="006F43C1"/>
    <w:rsid w:val="006F4B7F"/>
    <w:rsid w:val="006F529F"/>
    <w:rsid w:val="006F6DD0"/>
    <w:rsid w:val="006F74A5"/>
    <w:rsid w:val="006F7E94"/>
    <w:rsid w:val="0070392E"/>
    <w:rsid w:val="00703DFD"/>
    <w:rsid w:val="0070484A"/>
    <w:rsid w:val="0070643D"/>
    <w:rsid w:val="0070719F"/>
    <w:rsid w:val="00707423"/>
    <w:rsid w:val="0070762A"/>
    <w:rsid w:val="00710184"/>
    <w:rsid w:val="00711EB9"/>
    <w:rsid w:val="00712F36"/>
    <w:rsid w:val="0071417F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011C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730A4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44B1"/>
    <w:rsid w:val="00785F35"/>
    <w:rsid w:val="007860E9"/>
    <w:rsid w:val="0078619E"/>
    <w:rsid w:val="00786204"/>
    <w:rsid w:val="00790707"/>
    <w:rsid w:val="00791022"/>
    <w:rsid w:val="00791F1C"/>
    <w:rsid w:val="007920A3"/>
    <w:rsid w:val="007922DD"/>
    <w:rsid w:val="00793C92"/>
    <w:rsid w:val="00795098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2304"/>
    <w:rsid w:val="007C30E4"/>
    <w:rsid w:val="007C368F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0E14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190"/>
    <w:rsid w:val="0080748F"/>
    <w:rsid w:val="00807948"/>
    <w:rsid w:val="00811C3E"/>
    <w:rsid w:val="0081259E"/>
    <w:rsid w:val="00812898"/>
    <w:rsid w:val="00812B34"/>
    <w:rsid w:val="008169B7"/>
    <w:rsid w:val="008179ED"/>
    <w:rsid w:val="00820512"/>
    <w:rsid w:val="00820677"/>
    <w:rsid w:val="008209A5"/>
    <w:rsid w:val="008218D6"/>
    <w:rsid w:val="00821FBD"/>
    <w:rsid w:val="00822429"/>
    <w:rsid w:val="00824B13"/>
    <w:rsid w:val="008254CC"/>
    <w:rsid w:val="00825BC9"/>
    <w:rsid w:val="00825D17"/>
    <w:rsid w:val="00825EF5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8DF"/>
    <w:rsid w:val="008424EF"/>
    <w:rsid w:val="00842D12"/>
    <w:rsid w:val="008452DA"/>
    <w:rsid w:val="008464D7"/>
    <w:rsid w:val="00847505"/>
    <w:rsid w:val="00847C90"/>
    <w:rsid w:val="008500E9"/>
    <w:rsid w:val="00850E47"/>
    <w:rsid w:val="0085147E"/>
    <w:rsid w:val="00852608"/>
    <w:rsid w:val="00854C1E"/>
    <w:rsid w:val="00856FA8"/>
    <w:rsid w:val="00857700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090"/>
    <w:rsid w:val="00874311"/>
    <w:rsid w:val="00875C41"/>
    <w:rsid w:val="0087613B"/>
    <w:rsid w:val="00876918"/>
    <w:rsid w:val="008806B7"/>
    <w:rsid w:val="008806D5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6DE"/>
    <w:rsid w:val="00894749"/>
    <w:rsid w:val="00894915"/>
    <w:rsid w:val="00895653"/>
    <w:rsid w:val="00896AA5"/>
    <w:rsid w:val="008973CA"/>
    <w:rsid w:val="008978B9"/>
    <w:rsid w:val="008A0AC7"/>
    <w:rsid w:val="008A10AE"/>
    <w:rsid w:val="008A15EF"/>
    <w:rsid w:val="008A3AEF"/>
    <w:rsid w:val="008A45D0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F37"/>
    <w:rsid w:val="008B6733"/>
    <w:rsid w:val="008B69A6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420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2FB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276B1"/>
    <w:rsid w:val="00931E37"/>
    <w:rsid w:val="0093208A"/>
    <w:rsid w:val="00932750"/>
    <w:rsid w:val="00932D2E"/>
    <w:rsid w:val="00932F1F"/>
    <w:rsid w:val="009338D2"/>
    <w:rsid w:val="009356C8"/>
    <w:rsid w:val="00936A0B"/>
    <w:rsid w:val="009377CE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0D69"/>
    <w:rsid w:val="00951C05"/>
    <w:rsid w:val="00951CDE"/>
    <w:rsid w:val="009542CE"/>
    <w:rsid w:val="00954407"/>
    <w:rsid w:val="00954622"/>
    <w:rsid w:val="00954A03"/>
    <w:rsid w:val="00955A43"/>
    <w:rsid w:val="0095758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67B0C"/>
    <w:rsid w:val="00967B4D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123D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1E6"/>
    <w:rsid w:val="009A494A"/>
    <w:rsid w:val="009A511B"/>
    <w:rsid w:val="009B0502"/>
    <w:rsid w:val="009B13B0"/>
    <w:rsid w:val="009B1B94"/>
    <w:rsid w:val="009B2097"/>
    <w:rsid w:val="009B2B5C"/>
    <w:rsid w:val="009B32A8"/>
    <w:rsid w:val="009B3F0B"/>
    <w:rsid w:val="009B438F"/>
    <w:rsid w:val="009B4A39"/>
    <w:rsid w:val="009B6A89"/>
    <w:rsid w:val="009B75AC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3B0B"/>
    <w:rsid w:val="009D4043"/>
    <w:rsid w:val="009D5205"/>
    <w:rsid w:val="009D5DA2"/>
    <w:rsid w:val="009D5F32"/>
    <w:rsid w:val="009E0D57"/>
    <w:rsid w:val="009E0DBD"/>
    <w:rsid w:val="009E2203"/>
    <w:rsid w:val="009E2536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6F1F"/>
    <w:rsid w:val="009F7B63"/>
    <w:rsid w:val="009F7DE8"/>
    <w:rsid w:val="00A01BE5"/>
    <w:rsid w:val="00A02405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1DFD"/>
    <w:rsid w:val="00A2412C"/>
    <w:rsid w:val="00A2499B"/>
    <w:rsid w:val="00A2657D"/>
    <w:rsid w:val="00A26C7F"/>
    <w:rsid w:val="00A31974"/>
    <w:rsid w:val="00A31C36"/>
    <w:rsid w:val="00A32253"/>
    <w:rsid w:val="00A33F38"/>
    <w:rsid w:val="00A34C4D"/>
    <w:rsid w:val="00A3682A"/>
    <w:rsid w:val="00A40CD3"/>
    <w:rsid w:val="00A413E8"/>
    <w:rsid w:val="00A41A1D"/>
    <w:rsid w:val="00A42146"/>
    <w:rsid w:val="00A444AE"/>
    <w:rsid w:val="00A4622C"/>
    <w:rsid w:val="00A472B0"/>
    <w:rsid w:val="00A479DF"/>
    <w:rsid w:val="00A52278"/>
    <w:rsid w:val="00A52AAE"/>
    <w:rsid w:val="00A53288"/>
    <w:rsid w:val="00A53C45"/>
    <w:rsid w:val="00A549B3"/>
    <w:rsid w:val="00A55626"/>
    <w:rsid w:val="00A61A8A"/>
    <w:rsid w:val="00A6287E"/>
    <w:rsid w:val="00A657CC"/>
    <w:rsid w:val="00A65969"/>
    <w:rsid w:val="00A659ED"/>
    <w:rsid w:val="00A66E5F"/>
    <w:rsid w:val="00A71596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867CE"/>
    <w:rsid w:val="00A90067"/>
    <w:rsid w:val="00A919F1"/>
    <w:rsid w:val="00A9260C"/>
    <w:rsid w:val="00A934DD"/>
    <w:rsid w:val="00A93C09"/>
    <w:rsid w:val="00A94B3D"/>
    <w:rsid w:val="00A96BB5"/>
    <w:rsid w:val="00AA2050"/>
    <w:rsid w:val="00AA3AC7"/>
    <w:rsid w:val="00AA3B76"/>
    <w:rsid w:val="00AA460A"/>
    <w:rsid w:val="00AA56AC"/>
    <w:rsid w:val="00AA5AB9"/>
    <w:rsid w:val="00AA5EF5"/>
    <w:rsid w:val="00AA78B4"/>
    <w:rsid w:val="00AB056A"/>
    <w:rsid w:val="00AB1625"/>
    <w:rsid w:val="00AB2C95"/>
    <w:rsid w:val="00AB5210"/>
    <w:rsid w:val="00AB5854"/>
    <w:rsid w:val="00AB6809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1D1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071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71D"/>
    <w:rsid w:val="00B13EF1"/>
    <w:rsid w:val="00B14311"/>
    <w:rsid w:val="00B14732"/>
    <w:rsid w:val="00B14CA4"/>
    <w:rsid w:val="00B1555A"/>
    <w:rsid w:val="00B17585"/>
    <w:rsid w:val="00B17A33"/>
    <w:rsid w:val="00B221D7"/>
    <w:rsid w:val="00B2322E"/>
    <w:rsid w:val="00B23332"/>
    <w:rsid w:val="00B24ABB"/>
    <w:rsid w:val="00B2535F"/>
    <w:rsid w:val="00B256EC"/>
    <w:rsid w:val="00B26873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943"/>
    <w:rsid w:val="00B52BDA"/>
    <w:rsid w:val="00B5374D"/>
    <w:rsid w:val="00B54064"/>
    <w:rsid w:val="00B54251"/>
    <w:rsid w:val="00B5595D"/>
    <w:rsid w:val="00B55EF8"/>
    <w:rsid w:val="00B5693D"/>
    <w:rsid w:val="00B57705"/>
    <w:rsid w:val="00B609DF"/>
    <w:rsid w:val="00B619F2"/>
    <w:rsid w:val="00B6537B"/>
    <w:rsid w:val="00B6632F"/>
    <w:rsid w:val="00B6762E"/>
    <w:rsid w:val="00B70A74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11F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311B"/>
    <w:rsid w:val="00B9409F"/>
    <w:rsid w:val="00B95E48"/>
    <w:rsid w:val="00B9662A"/>
    <w:rsid w:val="00B96929"/>
    <w:rsid w:val="00BA11DC"/>
    <w:rsid w:val="00BA1350"/>
    <w:rsid w:val="00BA1823"/>
    <w:rsid w:val="00BA2321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A96"/>
    <w:rsid w:val="00BB0DD6"/>
    <w:rsid w:val="00BB1859"/>
    <w:rsid w:val="00BB1D69"/>
    <w:rsid w:val="00BB2B60"/>
    <w:rsid w:val="00BB344E"/>
    <w:rsid w:val="00BB5060"/>
    <w:rsid w:val="00BB69E5"/>
    <w:rsid w:val="00BB6B2B"/>
    <w:rsid w:val="00BB7C15"/>
    <w:rsid w:val="00BC2E8A"/>
    <w:rsid w:val="00BC316A"/>
    <w:rsid w:val="00BC35F9"/>
    <w:rsid w:val="00BC5C82"/>
    <w:rsid w:val="00BC673A"/>
    <w:rsid w:val="00BC6A7E"/>
    <w:rsid w:val="00BC6D69"/>
    <w:rsid w:val="00BC6DE6"/>
    <w:rsid w:val="00BC70B2"/>
    <w:rsid w:val="00BD01BB"/>
    <w:rsid w:val="00BD1B50"/>
    <w:rsid w:val="00BD1BE2"/>
    <w:rsid w:val="00BD28B6"/>
    <w:rsid w:val="00BD48F3"/>
    <w:rsid w:val="00BD4C18"/>
    <w:rsid w:val="00BD5DE7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438D"/>
    <w:rsid w:val="00BF6ACF"/>
    <w:rsid w:val="00BF6BA6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1D5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5789"/>
    <w:rsid w:val="00C362C8"/>
    <w:rsid w:val="00C36383"/>
    <w:rsid w:val="00C42A55"/>
    <w:rsid w:val="00C42CF6"/>
    <w:rsid w:val="00C4379D"/>
    <w:rsid w:val="00C44655"/>
    <w:rsid w:val="00C503EA"/>
    <w:rsid w:val="00C50485"/>
    <w:rsid w:val="00C50D2C"/>
    <w:rsid w:val="00C51220"/>
    <w:rsid w:val="00C53955"/>
    <w:rsid w:val="00C553CA"/>
    <w:rsid w:val="00C573E5"/>
    <w:rsid w:val="00C57EDC"/>
    <w:rsid w:val="00C603A3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444"/>
    <w:rsid w:val="00CA0666"/>
    <w:rsid w:val="00CA0EAC"/>
    <w:rsid w:val="00CA1F66"/>
    <w:rsid w:val="00CA317C"/>
    <w:rsid w:val="00CA5660"/>
    <w:rsid w:val="00CA6313"/>
    <w:rsid w:val="00CA66CF"/>
    <w:rsid w:val="00CA768F"/>
    <w:rsid w:val="00CB1763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3D01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2995"/>
    <w:rsid w:val="00CE465B"/>
    <w:rsid w:val="00CE55B6"/>
    <w:rsid w:val="00CE55CF"/>
    <w:rsid w:val="00CE5BDF"/>
    <w:rsid w:val="00CE68AA"/>
    <w:rsid w:val="00CE70F8"/>
    <w:rsid w:val="00CF12B2"/>
    <w:rsid w:val="00CF26F6"/>
    <w:rsid w:val="00CF4B53"/>
    <w:rsid w:val="00CF6267"/>
    <w:rsid w:val="00D01202"/>
    <w:rsid w:val="00D01F30"/>
    <w:rsid w:val="00D0232F"/>
    <w:rsid w:val="00D03093"/>
    <w:rsid w:val="00D04392"/>
    <w:rsid w:val="00D05FCE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1D4"/>
    <w:rsid w:val="00D92AE2"/>
    <w:rsid w:val="00D92ED0"/>
    <w:rsid w:val="00D935C4"/>
    <w:rsid w:val="00D93609"/>
    <w:rsid w:val="00D940AF"/>
    <w:rsid w:val="00D95273"/>
    <w:rsid w:val="00D95356"/>
    <w:rsid w:val="00D9585D"/>
    <w:rsid w:val="00D97BC5"/>
    <w:rsid w:val="00DA0284"/>
    <w:rsid w:val="00DA112C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5E7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24CD"/>
    <w:rsid w:val="00DD32A0"/>
    <w:rsid w:val="00DD5CB9"/>
    <w:rsid w:val="00DD7CDD"/>
    <w:rsid w:val="00DE0FE2"/>
    <w:rsid w:val="00DE2563"/>
    <w:rsid w:val="00DE3CBD"/>
    <w:rsid w:val="00DE5AA5"/>
    <w:rsid w:val="00DE6147"/>
    <w:rsid w:val="00DE6552"/>
    <w:rsid w:val="00DE69E9"/>
    <w:rsid w:val="00DF1C57"/>
    <w:rsid w:val="00DF653B"/>
    <w:rsid w:val="00DF6D9C"/>
    <w:rsid w:val="00DF6E23"/>
    <w:rsid w:val="00DF6EDC"/>
    <w:rsid w:val="00E002B8"/>
    <w:rsid w:val="00E0140F"/>
    <w:rsid w:val="00E02363"/>
    <w:rsid w:val="00E024FD"/>
    <w:rsid w:val="00E04147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429"/>
    <w:rsid w:val="00E416A4"/>
    <w:rsid w:val="00E4231E"/>
    <w:rsid w:val="00E45035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4B79"/>
    <w:rsid w:val="00E658B5"/>
    <w:rsid w:val="00E667D8"/>
    <w:rsid w:val="00E6687E"/>
    <w:rsid w:val="00E668A0"/>
    <w:rsid w:val="00E70EBE"/>
    <w:rsid w:val="00E72534"/>
    <w:rsid w:val="00E7366A"/>
    <w:rsid w:val="00E76401"/>
    <w:rsid w:val="00E76F34"/>
    <w:rsid w:val="00E77428"/>
    <w:rsid w:val="00E77849"/>
    <w:rsid w:val="00E8014F"/>
    <w:rsid w:val="00E81C54"/>
    <w:rsid w:val="00E86077"/>
    <w:rsid w:val="00E863E1"/>
    <w:rsid w:val="00E87037"/>
    <w:rsid w:val="00E87284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8A8"/>
    <w:rsid w:val="00EB5FAA"/>
    <w:rsid w:val="00EB70D2"/>
    <w:rsid w:val="00EB7397"/>
    <w:rsid w:val="00EB77C9"/>
    <w:rsid w:val="00EC05F3"/>
    <w:rsid w:val="00EC0B38"/>
    <w:rsid w:val="00EC1A32"/>
    <w:rsid w:val="00EC2F31"/>
    <w:rsid w:val="00EC4E93"/>
    <w:rsid w:val="00EC5888"/>
    <w:rsid w:val="00ED024E"/>
    <w:rsid w:val="00ED2E6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27AE"/>
    <w:rsid w:val="00EE3475"/>
    <w:rsid w:val="00EE4037"/>
    <w:rsid w:val="00EE5F4F"/>
    <w:rsid w:val="00EE5F9A"/>
    <w:rsid w:val="00EE6CD5"/>
    <w:rsid w:val="00EF1931"/>
    <w:rsid w:val="00EF1C9E"/>
    <w:rsid w:val="00EF4347"/>
    <w:rsid w:val="00EF4367"/>
    <w:rsid w:val="00EF46C5"/>
    <w:rsid w:val="00EF4892"/>
    <w:rsid w:val="00EF517A"/>
    <w:rsid w:val="00EF5CDB"/>
    <w:rsid w:val="00EF6200"/>
    <w:rsid w:val="00EF6457"/>
    <w:rsid w:val="00EF747B"/>
    <w:rsid w:val="00EF7A30"/>
    <w:rsid w:val="00F000D9"/>
    <w:rsid w:val="00F00EC5"/>
    <w:rsid w:val="00F01318"/>
    <w:rsid w:val="00F02C21"/>
    <w:rsid w:val="00F02FE2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161"/>
    <w:rsid w:val="00F15D48"/>
    <w:rsid w:val="00F16B9F"/>
    <w:rsid w:val="00F16E43"/>
    <w:rsid w:val="00F20142"/>
    <w:rsid w:val="00F20AFF"/>
    <w:rsid w:val="00F2132C"/>
    <w:rsid w:val="00F217BD"/>
    <w:rsid w:val="00F21978"/>
    <w:rsid w:val="00F22015"/>
    <w:rsid w:val="00F22410"/>
    <w:rsid w:val="00F229F0"/>
    <w:rsid w:val="00F253C6"/>
    <w:rsid w:val="00F27EC6"/>
    <w:rsid w:val="00F31362"/>
    <w:rsid w:val="00F3584D"/>
    <w:rsid w:val="00F373C1"/>
    <w:rsid w:val="00F41C35"/>
    <w:rsid w:val="00F41DA5"/>
    <w:rsid w:val="00F42517"/>
    <w:rsid w:val="00F432D0"/>
    <w:rsid w:val="00F4456B"/>
    <w:rsid w:val="00F449A3"/>
    <w:rsid w:val="00F4698F"/>
    <w:rsid w:val="00F46F69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524B"/>
    <w:rsid w:val="00F760A9"/>
    <w:rsid w:val="00F76EA2"/>
    <w:rsid w:val="00F777E3"/>
    <w:rsid w:val="00F77DBE"/>
    <w:rsid w:val="00F81A90"/>
    <w:rsid w:val="00F828E7"/>
    <w:rsid w:val="00F839BE"/>
    <w:rsid w:val="00F85359"/>
    <w:rsid w:val="00F865F6"/>
    <w:rsid w:val="00F87492"/>
    <w:rsid w:val="00F878BC"/>
    <w:rsid w:val="00F9092E"/>
    <w:rsid w:val="00F91916"/>
    <w:rsid w:val="00F91F39"/>
    <w:rsid w:val="00F93D97"/>
    <w:rsid w:val="00F95518"/>
    <w:rsid w:val="00F95998"/>
    <w:rsid w:val="00F95EDF"/>
    <w:rsid w:val="00FA1C5B"/>
    <w:rsid w:val="00FA221C"/>
    <w:rsid w:val="00FA3AB4"/>
    <w:rsid w:val="00FA423E"/>
    <w:rsid w:val="00FA4D83"/>
    <w:rsid w:val="00FA4D85"/>
    <w:rsid w:val="00FA56B0"/>
    <w:rsid w:val="00FA6C70"/>
    <w:rsid w:val="00FA79BD"/>
    <w:rsid w:val="00FB0819"/>
    <w:rsid w:val="00FB09A1"/>
    <w:rsid w:val="00FB1A25"/>
    <w:rsid w:val="00FB22C5"/>
    <w:rsid w:val="00FB26BB"/>
    <w:rsid w:val="00FB2C2E"/>
    <w:rsid w:val="00FB31D0"/>
    <w:rsid w:val="00FB3213"/>
    <w:rsid w:val="00FB32C2"/>
    <w:rsid w:val="00FB3BE7"/>
    <w:rsid w:val="00FB5421"/>
    <w:rsid w:val="00FC0788"/>
    <w:rsid w:val="00FC206F"/>
    <w:rsid w:val="00FC2C13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5FEA"/>
    <w:rsid w:val="00FE6047"/>
    <w:rsid w:val="00FE61AC"/>
    <w:rsid w:val="00FE69D2"/>
    <w:rsid w:val="00FE73F0"/>
    <w:rsid w:val="00FE790B"/>
    <w:rsid w:val="00FE7DD9"/>
    <w:rsid w:val="00FF0A8A"/>
    <w:rsid w:val="00FF0E36"/>
    <w:rsid w:val="00FF1885"/>
    <w:rsid w:val="00FF1887"/>
    <w:rsid w:val="00FF2CE3"/>
    <w:rsid w:val="00FF4152"/>
    <w:rsid w:val="00FF60B5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46A8A8B2"/>
  <w15:chartTrackingRefBased/>
  <w15:docId w15:val="{D0908077-EE60-418D-B0D0-6C1E10773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1EB5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2A1EB5"/>
  </w:style>
  <w:style w:type="paragraph" w:styleId="a5">
    <w:name w:val="footer"/>
    <w:basedOn w:val="a"/>
    <w:link w:val="a6"/>
    <w:uiPriority w:val="99"/>
    <w:unhideWhenUsed/>
    <w:rsid w:val="002A1EB5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2A1EB5"/>
  </w:style>
  <w:style w:type="character" w:styleId="a7">
    <w:name w:val="Hyperlink"/>
    <w:basedOn w:val="a0"/>
    <w:uiPriority w:val="99"/>
    <w:unhideWhenUsed/>
    <w:rsid w:val="00BD5DE7"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D5DE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121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hyperlink" Target="https://horibe.jp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4</Pages>
  <Words>608</Words>
  <Characters>3469</Characters>
  <Application>Microsoft Office Word</Application>
  <DocSecurity>0</DocSecurity>
  <Lines>28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和経 堀部</cp:lastModifiedBy>
  <cp:revision>28</cp:revision>
  <cp:lastPrinted>2022-12-19T03:53:00Z</cp:lastPrinted>
  <dcterms:created xsi:type="dcterms:W3CDTF">2022-12-19T02:27:00Z</dcterms:created>
  <dcterms:modified xsi:type="dcterms:W3CDTF">2024-03-06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